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C1A" w:rsidRDefault="00620C1A" w:rsidP="006F1480">
      <w:pPr>
        <w:rPr>
          <w:rFonts w:ascii="PFBeauSansPro-LAMINA" w:hAnsi="PFBeauSansPro-LAMINA" w:cs="Arial"/>
          <w:b/>
          <w:sz w:val="20"/>
          <w:szCs w:val="20"/>
        </w:rPr>
      </w:pPr>
    </w:p>
    <w:p w:rsidR="006F1480" w:rsidRPr="00A420FD" w:rsidRDefault="006F1480" w:rsidP="006F1480">
      <w:pPr>
        <w:rPr>
          <w:rFonts w:ascii="PFBeauSansPro-LAMINA" w:hAnsi="PFBeauSansPro-LAMINA" w:cs="Arial"/>
          <w:b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>Пишување и читање броеви (стр. 9)</w:t>
      </w:r>
    </w:p>
    <w:p w:rsidR="006F1480" w:rsidRPr="00A420FD" w:rsidRDefault="006F1480" w:rsidP="006F1480">
      <w:pPr>
        <w:rPr>
          <w:rFonts w:ascii="PFBeauSansPro-LAMINA" w:hAnsi="PFBeauSansPro-LAMINA" w:cs="Arial"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 xml:space="preserve">1. </w:t>
      </w:r>
      <w:r w:rsidRPr="00A420FD">
        <w:rPr>
          <w:rFonts w:ascii="PFBeauSansPro-LAMINA" w:hAnsi="PFBeauSansPro-LAMINA" w:cs="Arial"/>
          <w:sz w:val="20"/>
          <w:szCs w:val="20"/>
        </w:rPr>
        <w:t>шестотини осумдесет илјади триста и два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СИ б) С </w:t>
      </w:r>
      <w:r w:rsidRPr="00DC3A3F">
        <w:rPr>
          <w:rFonts w:ascii="PFBeauSansPro-LAMINA" w:hAnsi="PFBeauSansPro-LAMINA" w:cs="Arial"/>
          <w:b/>
          <w:sz w:val="20"/>
          <w:szCs w:val="20"/>
        </w:rPr>
        <w:t>2.</w:t>
      </w:r>
      <w:r w:rsidRPr="00A420FD">
        <w:rPr>
          <w:rFonts w:ascii="PFBeauSansPro-LAMINA" w:hAnsi="PFBeauSansPro-LAMINA" w:cs="Arial"/>
          <w:sz w:val="20"/>
          <w:szCs w:val="20"/>
        </w:rPr>
        <w:t xml:space="preserve"> 355275 б) 107080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30508 </w:t>
      </w:r>
      <w:r w:rsidRPr="00DC3A3F">
        <w:rPr>
          <w:rFonts w:ascii="PFBeauSansPro-LAMINA" w:hAnsi="PFBeauSansPro-LAMINA" w:cs="Arial"/>
          <w:b/>
          <w:sz w:val="20"/>
          <w:szCs w:val="20"/>
        </w:rPr>
        <w:t>3.</w:t>
      </w:r>
      <w:r w:rsidRPr="00A420FD">
        <w:rPr>
          <w:rFonts w:ascii="PFBeauSansPro-LAMINA" w:hAnsi="PFBeauSansPro-LAMINA" w:cs="Arial"/>
          <w:sz w:val="20"/>
          <w:szCs w:val="20"/>
        </w:rPr>
        <w:t xml:space="preserve"> триста и седум илјади двеста и еден б) петстотини и седумдесет и седум илјади и шест в) седумстотини деведесет илјади триста и дваесет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4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700000 + 7000 + 900 + 5 б) 800000 + 70000 + 9000 + 2 в) 200000 + 90000 + 300 + 60 </w:t>
      </w:r>
      <w:r w:rsidRPr="00DC3A3F">
        <w:rPr>
          <w:rFonts w:ascii="PFBeauSansPro-LAMINA" w:hAnsi="PFBeauSansPro-LAMINA" w:cs="Arial"/>
          <w:b/>
          <w:sz w:val="20"/>
          <w:szCs w:val="20"/>
        </w:rPr>
        <w:t>6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41010  б) 6000 в) 7003 </w:t>
      </w:r>
      <w:r w:rsidRPr="00DC3A3F">
        <w:rPr>
          <w:rFonts w:ascii="PFBeauSansPro-LAMINA" w:hAnsi="PFBeauSansPro-LAMINA" w:cs="Arial"/>
          <w:b/>
          <w:sz w:val="20"/>
          <w:szCs w:val="20"/>
        </w:rPr>
        <w:t>7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г) </w:t>
      </w:r>
      <w:r w:rsidRPr="00DC3A3F">
        <w:rPr>
          <w:rFonts w:ascii="PFBeauSansPro-LAMINA" w:hAnsi="PFBeauSansPro-LAMINA" w:cs="Arial"/>
          <w:b/>
          <w:sz w:val="20"/>
          <w:szCs w:val="20"/>
        </w:rPr>
        <w:t>8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а) 66 б) 20 в) 40 г) 90 д) 103 ѓ) 80 </w:t>
      </w:r>
      <w:r w:rsidRPr="00DC3A3F">
        <w:rPr>
          <w:rFonts w:ascii="PFBeauSansPro-LAMINA" w:hAnsi="PFBeauSansPro-LAMINA" w:cs="Arial"/>
          <w:b/>
          <w:sz w:val="20"/>
          <w:szCs w:val="20"/>
        </w:rPr>
        <w:t>9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а)23568 б) 86532 </w:t>
      </w:r>
      <w:r w:rsidRPr="00DC3A3F">
        <w:rPr>
          <w:rFonts w:ascii="PFBeauSansPro-LAMINA" w:hAnsi="PFBeauSansPro-LAMINA" w:cs="Arial"/>
          <w:b/>
          <w:sz w:val="20"/>
          <w:szCs w:val="20"/>
        </w:rPr>
        <w:t>10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000 + 600 + 80 + 5 б) 40 000 + 500 + 7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80 000 + 9000 + 400 + 70 г) 9000 + 90 + 1  </w:t>
      </w:r>
      <w:r w:rsidRPr="00DC3A3F">
        <w:rPr>
          <w:rFonts w:ascii="PFBeauSansPro-LAMINA" w:hAnsi="PFBeauSansPro-LAMINA" w:cs="Arial"/>
          <w:b/>
          <w:sz w:val="20"/>
          <w:szCs w:val="20"/>
        </w:rPr>
        <w:t>11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четири илјади двесте и еден;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педесет и седум и</w:t>
      </w:r>
      <w:r>
        <w:rPr>
          <w:rFonts w:ascii="PFBeauSansPro-LAMINA" w:hAnsi="PFBeauSansPro-LAMINA" w:cs="Arial"/>
          <w:sz w:val="20"/>
          <w:szCs w:val="20"/>
        </w:rPr>
        <w:t>лјади четиристотини и осумдесет</w:t>
      </w:r>
      <w:r w:rsidRPr="00A420FD">
        <w:rPr>
          <w:rFonts w:ascii="PFBeauSansPro-LAMINA" w:hAnsi="PFBeauSansPro-LAMINA" w:cs="Arial"/>
          <w:sz w:val="20"/>
          <w:szCs w:val="20"/>
        </w:rPr>
        <w:t xml:space="preserve">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девет илјади деведесет и еден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2. </w:t>
      </w:r>
      <w:r w:rsidRPr="00A420FD">
        <w:rPr>
          <w:rFonts w:ascii="PFBeauSansPro-LAMINA" w:hAnsi="PFBeauSansPro-LAMINA" w:cs="Arial"/>
          <w:sz w:val="20"/>
          <w:szCs w:val="20"/>
        </w:rPr>
        <w:t xml:space="preserve">6107 − 6701 − 16107 − 16171 − 16711 − 80967 − 80976 − 97806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3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234; 4312 б) 1112 ; 4434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4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8310 б) 60500 в)14028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5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3000 + 70 + 1 б) 40000 + 2000 + 100 в) 90000 + 9000 + 700 + 60 + 5 г)10000 + 1000 + 200 + 70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6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00 б) 2 в) 300 г) 4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800 ѓ) 6 </w:t>
      </w:r>
    </w:p>
    <w:p w:rsidR="006F1480" w:rsidRPr="00A420FD" w:rsidRDefault="006F1480" w:rsidP="006F1480">
      <w:pPr>
        <w:rPr>
          <w:rFonts w:ascii="PFBeauSansPro-LAMINA" w:hAnsi="PFBeauSansPro-LAMINA" w:cs="Arial"/>
          <w:b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>Бројни низи (стр. 10)</w:t>
      </w:r>
    </w:p>
    <w:p w:rsidR="006F1480" w:rsidRPr="00A420FD" w:rsidRDefault="006F1480" w:rsidP="006F1480">
      <w:pPr>
        <w:rPr>
          <w:rFonts w:ascii="PFBeauSansPro-LAMINA" w:hAnsi="PFBeauSansPro-LAMINA" w:cs="Arial"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 xml:space="preserve">1. </w:t>
      </w:r>
      <w:r w:rsidRPr="00A420FD">
        <w:rPr>
          <w:rFonts w:ascii="PFBeauSansPro-LAMINA" w:hAnsi="PFBeauSansPro-LAMINA" w:cs="Arial"/>
          <w:sz w:val="20"/>
          <w:szCs w:val="20"/>
        </w:rPr>
        <w:t>(+10) 4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03,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2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6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3 в) 6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3 г) 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 д) −15, −20, −25 ѓ) 42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00 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600 ж) −16, −23, −30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3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обој ги </w:t>
      </w:r>
      <w:r w:rsidRPr="00A420FD">
        <w:rPr>
          <w:rFonts w:ascii="PFBeauSansPro-LAMINA" w:hAnsi="PFBeauSansPro-LAMINA" w:cs="Arial"/>
          <w:sz w:val="20"/>
          <w:szCs w:val="20"/>
        </w:rPr>
        <w:t>7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0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не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да (105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: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7 = 15)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4. </w:t>
      </w:r>
      <w:r w:rsidRPr="00A420FD">
        <w:rPr>
          <w:rFonts w:ascii="PFBeauSansPro-LAMINA" w:hAnsi="PFBeauSansPro-LAMINA" w:cs="Arial"/>
          <w:sz w:val="20"/>
          <w:szCs w:val="20"/>
        </w:rPr>
        <w:t xml:space="preserve">−2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5. </w:t>
      </w:r>
      <w:r w:rsidRPr="00A420FD">
        <w:rPr>
          <w:rFonts w:ascii="PFBeauSansPro-LAMINA" w:hAnsi="PFBeauSansPro-LAMINA" w:cs="Arial"/>
          <w:sz w:val="20"/>
          <w:szCs w:val="20"/>
        </w:rPr>
        <w:t xml:space="preserve">−20; −90; −160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6. </w:t>
      </w:r>
      <w:r w:rsidRPr="00A420FD">
        <w:rPr>
          <w:rFonts w:ascii="PFBeauSansPro-LAMINA" w:hAnsi="PFBeauSansPro-LAMINA" w:cs="Arial"/>
          <w:sz w:val="20"/>
          <w:szCs w:val="20"/>
        </w:rPr>
        <w:t>а) 6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4 (+5) б) 242, 249, 256, 263, 270 (+</w:t>
      </w:r>
      <w:r>
        <w:rPr>
          <w:rFonts w:ascii="PFBeauSansPro-LAMINA" w:hAnsi="PFBeauSansPro-LAMINA" w:cs="Arial"/>
          <w:sz w:val="20"/>
          <w:szCs w:val="20"/>
        </w:rPr>
        <w:t xml:space="preserve">7) </w:t>
      </w:r>
      <w:r w:rsidRPr="00A420FD">
        <w:rPr>
          <w:rFonts w:ascii="PFBeauSansPro-LAMINA" w:hAnsi="PFBeauSansPro-LAMINA" w:cs="Arial"/>
          <w:sz w:val="20"/>
          <w:szCs w:val="20"/>
        </w:rPr>
        <w:t>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5,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40 (−11)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8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4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5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6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65 (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5);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8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9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1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20, (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) в) 52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7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25 (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5) г) 550, 600, 650, 700, 7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(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5) д) 9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1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2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30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(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00) </w:t>
      </w:r>
      <w:r w:rsidRPr="00A420FD">
        <w:rPr>
          <w:rFonts w:ascii="PFBeauSansPro-LAMINA" w:hAnsi="PFBeauSansPro-LAMINA" w:cs="Arial"/>
          <w:b/>
          <w:sz w:val="20"/>
          <w:szCs w:val="20"/>
        </w:rPr>
        <w:t>9</w:t>
      </w:r>
      <w:r w:rsidRPr="00A420FD">
        <w:rPr>
          <w:rFonts w:ascii="PFBeauSansPro-LAMINA" w:hAnsi="PFBeauSansPro-LAMINA" w:cs="Arial"/>
          <w:sz w:val="20"/>
          <w:szCs w:val="20"/>
        </w:rPr>
        <w:t>.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2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3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6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8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9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1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2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4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5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7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85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50, 500, 550, 600, 650, 700, 7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00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6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0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40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0. </w:t>
      </w:r>
      <w:r w:rsidRPr="00A420FD">
        <w:rPr>
          <w:rFonts w:ascii="PFBeauSansPro-LAMINA" w:hAnsi="PFBeauSansPro-LAMINA" w:cs="Arial"/>
          <w:sz w:val="20"/>
          <w:szCs w:val="20"/>
        </w:rPr>
        <w:t>а) +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б) −19 в) −30 г)</w:t>
      </w:r>
      <w:r>
        <w:rPr>
          <w:rFonts w:ascii="PFBeauSansPro-LAMINA" w:hAnsi="PFBeauSansPro-LAMINA" w:cs="Arial"/>
          <w:sz w:val="20"/>
          <w:szCs w:val="20"/>
        </w:rPr>
        <w:t xml:space="preserve"> ·10 д) ·</w:t>
      </w:r>
      <w:r w:rsidRPr="00A420FD">
        <w:rPr>
          <w:rFonts w:ascii="PFBeauSansPro-LAMINA" w:hAnsi="PFBeauSansPro-LAMINA" w:cs="Arial"/>
          <w:sz w:val="20"/>
          <w:szCs w:val="20"/>
        </w:rPr>
        <w:t xml:space="preserve">2 ѓ) −4 </w:t>
      </w:r>
      <w:r w:rsidRPr="00A420FD">
        <w:rPr>
          <w:rFonts w:ascii="PFBeauSansPro-LAMINA" w:hAnsi="PFBeauSansPro-LAMINA" w:cs="Arial"/>
          <w:b/>
          <w:sz w:val="20"/>
          <w:szCs w:val="20"/>
        </w:rPr>
        <w:t>11</w:t>
      </w:r>
      <w:r w:rsidRPr="00A420FD">
        <w:rPr>
          <w:rFonts w:ascii="PFBeauSansPro-LAMINA" w:hAnsi="PFBeauSansPro-LAMINA" w:cs="Arial"/>
          <w:sz w:val="20"/>
          <w:szCs w:val="20"/>
        </w:rPr>
        <w:t>.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почнуваме од горе</w:t>
      </w:r>
      <w:r>
        <w:rPr>
          <w:rFonts w:ascii="PFBeauSansPro-LAMINA" w:hAnsi="PFBeauSansPro-LAMINA" w:cs="Arial"/>
          <w:sz w:val="20"/>
          <w:szCs w:val="20"/>
        </w:rPr>
        <w:t>,</w:t>
      </w:r>
      <w:r w:rsidRPr="00A420FD">
        <w:rPr>
          <w:rFonts w:ascii="PFBeauSansPro-LAMINA" w:hAnsi="PFBeauSansPro-LAMINA" w:cs="Arial"/>
          <w:sz w:val="20"/>
          <w:szCs w:val="20"/>
        </w:rPr>
        <w:t xml:space="preserve"> 4 бели едно црно б) црно − бело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2. </w:t>
      </w:r>
      <w:r w:rsidRPr="00A420FD">
        <w:rPr>
          <w:rFonts w:ascii="PFBeauSansPro-LAMINA" w:hAnsi="PFBeauSansPro-LAMINA" w:cs="Arial"/>
          <w:sz w:val="20"/>
          <w:szCs w:val="20"/>
        </w:rPr>
        <w:t>а) 6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7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13 б) 17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5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37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1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9 в) 9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1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4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7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99 г) 56, 24, −8, −40, −72 </w:t>
      </w:r>
      <w:r w:rsidRPr="0040005A">
        <w:rPr>
          <w:rFonts w:ascii="PFBeauSansPro-LAMINA" w:hAnsi="PFBeauSansPro-LAMINA" w:cs="Arial"/>
          <w:b/>
          <w:sz w:val="20"/>
          <w:szCs w:val="20"/>
        </w:rPr>
        <w:t>13.</w:t>
      </w:r>
      <w:r w:rsidRPr="00A420FD">
        <w:rPr>
          <w:rFonts w:ascii="PFBeauSansPro-LAMINA" w:hAnsi="PFBeauSansPro-LAMINA" w:cs="Arial"/>
          <w:sz w:val="20"/>
          <w:szCs w:val="20"/>
        </w:rPr>
        <w:t xml:space="preserve"> 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9 б) 84 в) 42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15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4. </w:t>
      </w:r>
      <w:r w:rsidRPr="00A420FD">
        <w:rPr>
          <w:rFonts w:ascii="PFBeauSansPro-LAMINA" w:hAnsi="PFBeauSansPro-LAMINA" w:cs="Arial"/>
          <w:sz w:val="20"/>
          <w:szCs w:val="20"/>
        </w:rPr>
        <w:t>а)26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7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7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8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9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307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4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2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11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9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8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7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56</w:t>
      </w:r>
    </w:p>
    <w:p w:rsidR="006F1480" w:rsidRPr="00A420FD" w:rsidRDefault="006F1480" w:rsidP="006F1480">
      <w:pPr>
        <w:rPr>
          <w:rFonts w:ascii="PFBeauSansPro-LAMINA" w:hAnsi="PFBeauSansPro-LAMINA" w:cs="Arial"/>
          <w:b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>Броеви погоеми од 9999 (стр. 11)</w:t>
      </w:r>
    </w:p>
    <w:p w:rsidR="006F1480" w:rsidRPr="00E1143F" w:rsidRDefault="006F1480" w:rsidP="006F1480">
      <w:pPr>
        <w:rPr>
          <w:rFonts w:ascii="PFBeauSansPro-LAMINA" w:hAnsi="PFBeauSansPro-LAMINA" w:cs="Arial"/>
          <w:b/>
          <w:color w:val="2E74B5"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 xml:space="preserve">1. </w:t>
      </w:r>
      <w:r w:rsidRPr="00A420FD">
        <w:rPr>
          <w:rFonts w:ascii="PFBeauSansPro-LAMINA" w:hAnsi="PFBeauSansPro-LAMINA" w:cs="Arial"/>
          <w:sz w:val="20"/>
          <w:szCs w:val="20"/>
        </w:rPr>
        <w:t>дваесет и две илјади сто и четири 20 000 + 2000 + 100 + 4 ; седумдесет и две илјади двесте триесет и четири 70 000 + 2000 + 100 + 4; сто четириесет и три илјади шестотини седумдесет и три 100 000 + 40 000 + 3000 + 600 + 70 + 3 ; петстотини четириесет и три илјади деветстотини шеесет и еден 500 000 + 40 000 + 3000 + 900 + 60 + 2 ;  деветстотини четириесет и две илјади деветстотини шеесет и еден    900 000 +</w:t>
      </w:r>
      <w:r w:rsidR="00E0040F">
        <w:rPr>
          <w:rFonts w:ascii="PFBeauSansPro-LAMINA" w:hAnsi="PFBeauSansPro-LAMINA" w:cs="Arial"/>
          <w:sz w:val="20"/>
          <w:szCs w:val="20"/>
        </w:rPr>
        <w:t xml:space="preserve"> 40 000 + 2000 + 900 + 60 + 1; </w:t>
      </w:r>
      <w:r w:rsidRPr="00A420FD">
        <w:rPr>
          <w:rFonts w:ascii="PFBeauSansPro-LAMINA" w:hAnsi="PFBeauSansPro-LAMINA" w:cs="Arial"/>
          <w:sz w:val="20"/>
          <w:szCs w:val="20"/>
        </w:rPr>
        <w:t xml:space="preserve">триесет и три илјади сто осумдесет и еден 30 000 + 3000 + 100 + 80 + 1; двесте четириесет и три илјади петстотини дваесет и три 200 000 + 40 000 + 3000 + 500 + 20 + 3; шестотини и дваесет илјади шестотини осумдесет и два 600 000 + 20 000 + 600 + 80 + 2 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2. </w:t>
      </w:r>
      <w:r w:rsidRPr="00A420FD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9656 − 15650 − 61505 − 65150 − 99555 б) 11234 − 12134 − 143299 − 442413 − 631000 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4. </w:t>
      </w:r>
      <w:r w:rsidRPr="00A420FD">
        <w:rPr>
          <w:rFonts w:ascii="PFBeauSansPro-LAMINA" w:hAnsi="PFBeauSansPro-LAMINA" w:cs="Arial"/>
          <w:sz w:val="20"/>
          <w:szCs w:val="20"/>
        </w:rPr>
        <w:t>99 888;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25111; 10 008; 10 998;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81 000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5. </w:t>
      </w:r>
      <w:r w:rsidRPr="00A420FD">
        <w:rPr>
          <w:rFonts w:ascii="PFBeauSansPro-LAMINA" w:hAnsi="PFBeauSansPro-LAMINA" w:cs="Arial"/>
          <w:sz w:val="20"/>
          <w:szCs w:val="20"/>
        </w:rPr>
        <w:t>С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Д, ДИ, И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Е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 xml:space="preserve">СИ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6. </w:t>
      </w:r>
      <w:r w:rsidRPr="00A420FD">
        <w:rPr>
          <w:rFonts w:ascii="PFBeauSansPro-LAMINA" w:hAnsi="PFBeauSansPro-LAMINA" w:cs="Arial"/>
          <w:sz w:val="20"/>
          <w:szCs w:val="20"/>
        </w:rPr>
        <w:t xml:space="preserve">7000 − И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7. </w:t>
      </w:r>
      <w:r w:rsidRPr="00A420FD">
        <w:rPr>
          <w:rFonts w:ascii="PFBeauSansPro-LAMINA" w:hAnsi="PFBeauSansPro-LAMINA" w:cs="Arial"/>
          <w:sz w:val="20"/>
          <w:szCs w:val="20"/>
        </w:rPr>
        <w:t>Е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С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И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СИ,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СИ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>
        <w:rPr>
          <w:rFonts w:ascii="PFBeauSansPro-LAMINA" w:hAnsi="PFBeauSansPro-LAMINA" w:cs="Arial"/>
          <w:sz w:val="20"/>
          <w:szCs w:val="20"/>
        </w:rPr>
        <w:t>и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И</w:t>
      </w:r>
    </w:p>
    <w:p w:rsidR="006F1480" w:rsidRPr="00A420FD" w:rsidRDefault="006F1480" w:rsidP="006F1480">
      <w:pPr>
        <w:spacing w:after="0"/>
        <w:rPr>
          <w:rFonts w:ascii="PFBeauSansPro-LAMINA" w:hAnsi="PFBeauSansPro-LAMINA" w:cs="Arial"/>
          <w:b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>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9"/>
        <w:gridCol w:w="1319"/>
        <w:gridCol w:w="1319"/>
        <w:gridCol w:w="1320"/>
        <w:gridCol w:w="1320"/>
      </w:tblGrid>
      <w:tr w:rsidR="006F1480" w:rsidRPr="00A420FD" w:rsidTr="00A608D1">
        <w:trPr>
          <w:trHeight w:val="302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ДИ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И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С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Д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Е</w:t>
            </w:r>
          </w:p>
        </w:tc>
      </w:tr>
      <w:tr w:rsidR="006F1480" w:rsidRPr="00A420FD" w:rsidTr="00A608D1">
        <w:trPr>
          <w:trHeight w:val="293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7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5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4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0</w:t>
            </w:r>
          </w:p>
        </w:tc>
      </w:tr>
      <w:tr w:rsidR="006F1480" w:rsidRPr="00A420FD" w:rsidTr="00A608D1">
        <w:trPr>
          <w:trHeight w:val="302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1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4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6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9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7</w:t>
            </w:r>
          </w:p>
        </w:tc>
      </w:tr>
      <w:tr w:rsidR="006F1480" w:rsidRPr="00A420FD" w:rsidTr="00A608D1">
        <w:trPr>
          <w:trHeight w:val="293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5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4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2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0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5</w:t>
            </w:r>
          </w:p>
        </w:tc>
      </w:tr>
      <w:tr w:rsidR="006F1480" w:rsidRPr="00A420FD" w:rsidTr="00A608D1">
        <w:trPr>
          <w:trHeight w:val="293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6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5</w:t>
            </w:r>
          </w:p>
        </w:tc>
      </w:tr>
      <w:tr w:rsidR="006F1480" w:rsidRPr="00A420FD" w:rsidTr="00A608D1">
        <w:trPr>
          <w:trHeight w:val="302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7</w:t>
            </w:r>
          </w:p>
        </w:tc>
      </w:tr>
      <w:tr w:rsidR="006F1480" w:rsidRPr="00A420FD" w:rsidTr="00A608D1">
        <w:trPr>
          <w:trHeight w:val="302"/>
        </w:trPr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7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6</w:t>
            </w:r>
          </w:p>
        </w:tc>
        <w:tc>
          <w:tcPr>
            <w:tcW w:w="1319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2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3</w:t>
            </w:r>
          </w:p>
        </w:tc>
        <w:tc>
          <w:tcPr>
            <w:tcW w:w="1320" w:type="dxa"/>
          </w:tcPr>
          <w:p w:rsidR="006F1480" w:rsidRPr="00A420FD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sz w:val="20"/>
                <w:szCs w:val="20"/>
              </w:rPr>
            </w:pPr>
            <w:r w:rsidRPr="00A420FD">
              <w:rPr>
                <w:rFonts w:ascii="PFBeauSansPro-LAMINA" w:hAnsi="PFBeauSansPro-LAMINA" w:cs="Arial"/>
                <w:sz w:val="20"/>
                <w:szCs w:val="20"/>
              </w:rPr>
              <w:t>4</w:t>
            </w:r>
          </w:p>
        </w:tc>
      </w:tr>
    </w:tbl>
    <w:p w:rsidR="006F1480" w:rsidRPr="00A420FD" w:rsidRDefault="006F1480" w:rsidP="006F1480">
      <w:pPr>
        <w:rPr>
          <w:rFonts w:ascii="PFBeauSansPro-LAMINA" w:hAnsi="PFBeauSansPro-LAMINA" w:cs="Arial"/>
          <w:sz w:val="20"/>
          <w:szCs w:val="20"/>
        </w:rPr>
      </w:pPr>
    </w:p>
    <w:p w:rsidR="006F1480" w:rsidRPr="00A420FD" w:rsidRDefault="006F1480" w:rsidP="006F1480">
      <w:pPr>
        <w:rPr>
          <w:rFonts w:ascii="PFBeauSansPro-LAMINA" w:hAnsi="PFBeauSansPro-LAMINA" w:cs="Arial"/>
          <w:sz w:val="20"/>
          <w:szCs w:val="20"/>
        </w:rPr>
      </w:pPr>
      <w:r w:rsidRPr="00A420FD">
        <w:rPr>
          <w:rFonts w:ascii="PFBeauSansPro-LAMINA" w:hAnsi="PFBeauSansPro-LAMINA" w:cs="Arial"/>
          <w:b/>
          <w:sz w:val="20"/>
          <w:szCs w:val="20"/>
        </w:rPr>
        <w:t>9. а</w:t>
      </w:r>
      <w:r w:rsidRPr="00A420FD">
        <w:rPr>
          <w:rFonts w:ascii="PFBeauSansPro-LAMINA" w:hAnsi="PFBeauSansPro-LAMINA" w:cs="Arial"/>
          <w:sz w:val="20"/>
          <w:szCs w:val="20"/>
        </w:rPr>
        <w:t>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десетки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единици</w:t>
      </w:r>
      <w:r>
        <w:rPr>
          <w:rFonts w:ascii="PFBeauSansPro-LAMINA" w:hAnsi="PFBeauSansPro-LAMINA" w:cs="Arial"/>
          <w:sz w:val="20"/>
          <w:szCs w:val="20"/>
        </w:rPr>
        <w:t>=</w:t>
      </w:r>
      <w:r w:rsidRPr="00A420FD">
        <w:rPr>
          <w:rFonts w:ascii="PFBeauSansPro-LAMINA" w:hAnsi="PFBeauSansPro-LAMINA" w:cs="Arial"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>,</w:t>
      </w:r>
      <w:r w:rsidRPr="00A420FD">
        <w:rPr>
          <w:rFonts w:ascii="PFBeauSansPro-LAMINA" w:hAnsi="PFBeauSansPro-LAMINA" w:cs="Arial"/>
          <w:sz w:val="20"/>
          <w:szCs w:val="20"/>
        </w:rPr>
        <w:t xml:space="preserve"> стотки</w:t>
      </w:r>
      <w:r>
        <w:rPr>
          <w:rFonts w:ascii="PFBeauSansPro-LAMINA" w:hAnsi="PFBeauSansPro-LAMINA" w:cs="Arial"/>
          <w:sz w:val="20"/>
          <w:szCs w:val="20"/>
        </w:rPr>
        <w:t>=</w:t>
      </w:r>
      <w:r w:rsidRPr="00A420FD">
        <w:rPr>
          <w:rFonts w:ascii="PFBeauSansPro-LAMINA" w:hAnsi="PFBeauSansPro-LAMINA" w:cs="Arial"/>
          <w:sz w:val="20"/>
          <w:szCs w:val="20"/>
        </w:rPr>
        <w:t xml:space="preserve">1 </w:t>
      </w:r>
      <w:r w:rsidRPr="00A420FD">
        <w:rPr>
          <w:rFonts w:ascii="PFBeauSansPro-LAMINA" w:hAnsi="PFBeauSansPro-LAMINA" w:cs="Arial"/>
          <w:b/>
          <w:sz w:val="20"/>
          <w:szCs w:val="20"/>
        </w:rPr>
        <w:t>10</w:t>
      </w:r>
      <w:r w:rsidRPr="00A420FD">
        <w:rPr>
          <w:rFonts w:ascii="PFBeauSansPro-LAMINA" w:hAnsi="PFBeauSansPro-LAMINA" w:cs="Arial"/>
          <w:sz w:val="20"/>
          <w:szCs w:val="20"/>
        </w:rPr>
        <w:t>. а) 980400 б) 13 090 в) 70 004 г) 850 444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465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b/>
          <w:sz w:val="20"/>
          <w:szCs w:val="20"/>
        </w:rPr>
        <w:t xml:space="preserve">11. </w:t>
      </w:r>
      <w:r w:rsidRPr="00A420FD">
        <w:rPr>
          <w:rFonts w:ascii="PFBeauSansPro-LAMINA" w:hAnsi="PFBeauSansPro-LAMINA" w:cs="Arial"/>
          <w:sz w:val="20"/>
          <w:szCs w:val="20"/>
        </w:rPr>
        <w:t xml:space="preserve">а) Т б) </w:t>
      </w:r>
      <w:r>
        <w:rPr>
          <w:rFonts w:ascii="PFBeauSansPro-LAMINA" w:hAnsi="PFBeauSansPro-LAMINA" w:cs="Arial"/>
          <w:sz w:val="20"/>
          <w:szCs w:val="20"/>
        </w:rPr>
        <w:t>Н</w:t>
      </w:r>
      <w:r w:rsidRPr="00A420FD">
        <w:rPr>
          <w:rFonts w:ascii="PFBeauSansPro-LAMINA" w:hAnsi="PFBeauSansPro-LAMINA" w:cs="Arial"/>
          <w:sz w:val="20"/>
          <w:szCs w:val="20"/>
        </w:rPr>
        <w:t xml:space="preserve"> в) </w:t>
      </w:r>
      <w:r>
        <w:rPr>
          <w:rFonts w:ascii="PFBeauSansPro-LAMINA" w:hAnsi="PFBeauSansPro-LAMINA" w:cs="Arial"/>
          <w:sz w:val="20"/>
          <w:szCs w:val="20"/>
        </w:rPr>
        <w:t>Н</w:t>
      </w:r>
      <w:r w:rsidRPr="00A420FD">
        <w:rPr>
          <w:rFonts w:ascii="PFBeauSansPro-LAMINA" w:hAnsi="PFBeauSansPro-LAMINA" w:cs="Arial"/>
          <w:sz w:val="20"/>
          <w:szCs w:val="20"/>
        </w:rPr>
        <w:t xml:space="preserve">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420FD">
        <w:rPr>
          <w:rFonts w:ascii="PFBeauSansPro-LAMINA" w:hAnsi="PFBeauSansPro-LAMINA" w:cs="Arial"/>
          <w:sz w:val="20"/>
          <w:szCs w:val="20"/>
        </w:rPr>
        <w:t>Т</w:t>
      </w:r>
    </w:p>
    <w:p w:rsidR="0082492F" w:rsidRDefault="0082492F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82492F" w:rsidRDefault="0082492F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82492F" w:rsidRDefault="0082492F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82492F" w:rsidRDefault="0082492F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82492F" w:rsidRDefault="0082492F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Читање и пишување децимални броеви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)</w:t>
      </w:r>
    </w:p>
    <w:p w:rsidR="006F1480" w:rsidRPr="003154B0" w:rsidRDefault="006F1480" w:rsidP="0082492F">
      <w:pPr>
        <w:spacing w:after="0" w:line="240" w:lineRule="auto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десеттини б) стотинки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стотинки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5,37 б) 105,05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4,34</w:t>
      </w:r>
    </w:p>
    <w:p w:rsidR="006F1480" w:rsidRPr="003154B0" w:rsidRDefault="006F1480" w:rsidP="0082492F">
      <w:pPr>
        <w:spacing w:after="0" w:line="240" w:lineRule="auto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pPr w:leftFromText="180" w:rightFromText="180" w:vertAnchor="text" w:horzAnchor="margin" w:tblpY="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9"/>
        <w:gridCol w:w="809"/>
        <w:gridCol w:w="809"/>
        <w:gridCol w:w="810"/>
        <w:gridCol w:w="810"/>
      </w:tblGrid>
      <w:tr w:rsidR="006F1480" w:rsidRPr="003154B0" w:rsidTr="00A608D1">
        <w:trPr>
          <w:trHeight w:val="62"/>
        </w:trPr>
        <w:tc>
          <w:tcPr>
            <w:tcW w:w="809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С</w:t>
            </w:r>
          </w:p>
        </w:tc>
        <w:tc>
          <w:tcPr>
            <w:tcW w:w="809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Д</w:t>
            </w:r>
          </w:p>
        </w:tc>
        <w:tc>
          <w:tcPr>
            <w:tcW w:w="809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Е</w:t>
            </w:r>
          </w:p>
        </w:tc>
        <w:tc>
          <w:tcPr>
            <w:tcW w:w="810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д</w:t>
            </w:r>
          </w:p>
        </w:tc>
        <w:tc>
          <w:tcPr>
            <w:tcW w:w="810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с</w:t>
            </w:r>
          </w:p>
        </w:tc>
      </w:tr>
      <w:tr w:rsidR="006F1480" w:rsidRPr="003154B0" w:rsidTr="00A608D1">
        <w:trPr>
          <w:trHeight w:val="62"/>
        </w:trPr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</w:tr>
      <w:tr w:rsidR="006F1480" w:rsidRPr="003154B0" w:rsidTr="00A608D1">
        <w:trPr>
          <w:trHeight w:val="64"/>
        </w:trPr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</w:t>
            </w:r>
          </w:p>
        </w:tc>
      </w:tr>
      <w:tr w:rsidR="006F1480" w:rsidRPr="003154B0" w:rsidTr="00A608D1">
        <w:trPr>
          <w:trHeight w:val="62"/>
        </w:trPr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</w:tr>
      <w:tr w:rsidR="006F1480" w:rsidRPr="003154B0" w:rsidTr="00A608D1">
        <w:trPr>
          <w:trHeight w:val="62"/>
        </w:trPr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8</w:t>
            </w:r>
          </w:p>
        </w:tc>
      </w:tr>
      <w:tr w:rsidR="006F1480" w:rsidRPr="003154B0" w:rsidTr="00A608D1">
        <w:trPr>
          <w:trHeight w:val="66"/>
        </w:trPr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81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7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б) 0,7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67</w:t>
      </w:r>
    </w:p>
    <w:p w:rsidR="006F1480" w:rsidRPr="003154B0" w:rsidRDefault="006F1480" w:rsidP="006F1480">
      <w:pPr>
        <w:rPr>
          <w:rFonts w:ascii="PFBeauSansPro-LAMINA" w:hAnsi="PFBeauSansPro-LAMINA" w:cs="Arial"/>
          <w:sz w:val="20"/>
          <w:szCs w:val="20"/>
        </w:rPr>
      </w:pPr>
    </w:p>
    <w:p w:rsidR="006F1480" w:rsidRPr="003154B0" w:rsidRDefault="006F1480" w:rsidP="006F1480">
      <w:pPr>
        <w:rPr>
          <w:rFonts w:ascii="PFBeauSansPro-LAMINA" w:hAnsi="PFBeauSansPro-LAMINA" w:cs="Arial"/>
          <w:sz w:val="20"/>
          <w:szCs w:val="20"/>
        </w:rPr>
      </w:pPr>
    </w:p>
    <w:p w:rsidR="006F1480" w:rsidRPr="003154B0" w:rsidRDefault="006F1480" w:rsidP="006F1480">
      <w:pPr>
        <w:rPr>
          <w:rFonts w:ascii="PFBeauSansPro-LAMINA" w:hAnsi="PFBeauSansPro-LAMINA" w:cs="Arial"/>
          <w:sz w:val="20"/>
          <w:szCs w:val="20"/>
        </w:rPr>
      </w:pPr>
    </w:p>
    <w:p w:rsidR="006F1480" w:rsidRPr="005971BF" w:rsidRDefault="006F1480" w:rsidP="006F1480">
      <w:pPr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,7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,13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2,09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0,25 д) 0,5 ѓ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0,0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десеттини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стотинки, единици 0,57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0,58; 0,59 б) единици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стотинки, десетини 7,96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,97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,98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стотинки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десеттини, единици 9,40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,41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,42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десеттини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стотинки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единици 1,01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,00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99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5971BF">
        <w:rPr>
          <w:rFonts w:ascii="PFBeauSansPro-LAMINA" w:hAnsi="PFBeauSansPro-LAMINA" w:cs="Arial"/>
          <w:b/>
          <w:position w:val="-14"/>
          <w:sz w:val="20"/>
          <w:szCs w:val="20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pt" o:ole="">
            <v:imagedata r:id="rId7" o:title=""/>
          </v:shape>
          <o:OLEObject Type="Embed" ProgID="Equation.DSMT4" ShapeID="_x0000_i1025" DrawAspect="Content" ObjectID="_1514901224" r:id="rId8"/>
        </w:object>
      </w:r>
      <w:proofErr w:type="gramStart"/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; </w:t>
      </w:r>
      <w:proofErr w:type="gramEnd"/>
      <w:r w:rsidRPr="005971BF">
        <w:rPr>
          <w:rFonts w:ascii="PFBeauSansPro-LAMINA" w:hAnsi="PFBeauSansPro-LAMINA" w:cs="Arial"/>
          <w:b/>
          <w:position w:val="-14"/>
          <w:sz w:val="20"/>
          <w:szCs w:val="20"/>
          <w:lang w:val="en-US"/>
        </w:rPr>
        <w:object w:dxaOrig="400" w:dyaOrig="380">
          <v:shape id="_x0000_i1026" type="#_x0000_t75" style="width:20pt;height:19pt" o:ole="">
            <v:imagedata r:id="rId9" o:title=""/>
          </v:shape>
          <o:OLEObject Type="Embed" ProgID="Equation.DSMT4" ShapeID="_x0000_i1026" DrawAspect="Content" ObjectID="_1514901225" r:id="rId10"/>
        </w:objec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; </w:t>
      </w:r>
      <w:r w:rsidRPr="005971BF">
        <w:rPr>
          <w:rFonts w:ascii="PFBeauSansPro-LAMINA" w:hAnsi="PFBeauSansPro-LAMINA" w:cs="Arial"/>
          <w:b/>
          <w:position w:val="-14"/>
          <w:sz w:val="20"/>
          <w:szCs w:val="20"/>
          <w:lang w:val="en-US"/>
        </w:rPr>
        <w:object w:dxaOrig="460" w:dyaOrig="380">
          <v:shape id="_x0000_i1027" type="#_x0000_t75" style="width:23pt;height:19pt" o:ole="">
            <v:imagedata r:id="rId11" o:title=""/>
          </v:shape>
          <o:OLEObject Type="Embed" ProgID="Equation.DSMT4" ShapeID="_x0000_i1027" DrawAspect="Content" ObjectID="_1514901226" r:id="rId12"/>
        </w:object>
      </w:r>
      <w:r w:rsidRPr="00E1143F">
        <w:rPr>
          <w:rFonts w:ascii="PFBeauSansPro-LAMINA" w:hAnsi="PFBeauSansPro-LAMINA" w:cs="Arial"/>
          <w:color w:val="2E74B5"/>
          <w:sz w:val="20"/>
          <w:szCs w:val="20"/>
        </w:rPr>
        <w:t xml:space="preserve"> </w:t>
      </w:r>
      <w:r w:rsidRPr="005971BF">
        <w:rPr>
          <w:rFonts w:ascii="PFBeauSansPro-LAMINA" w:hAnsi="PFBeauSansPro-LAMINA" w:cs="Arial"/>
          <w:b/>
          <w:sz w:val="20"/>
          <w:szCs w:val="20"/>
        </w:rPr>
        <w:t xml:space="preserve">7. </w:t>
      </w:r>
      <w:r w:rsidRPr="005971BF">
        <w:rPr>
          <w:rFonts w:ascii="PFBeauSansPro-LAMINA" w:hAnsi="PFBeauSansPro-LAMINA" w:cs="Arial"/>
          <w:sz w:val="20"/>
          <w:szCs w:val="20"/>
        </w:rPr>
        <w:t xml:space="preserve">0,7; 0,09; 0,28; 0,3 </w:t>
      </w:r>
      <w:r w:rsidRPr="005971BF">
        <w:rPr>
          <w:rFonts w:ascii="PFBeauSansPro-LAMINA" w:hAnsi="PFBeauSansPro-LAMINA" w:cs="Arial"/>
          <w:b/>
          <w:sz w:val="20"/>
          <w:szCs w:val="20"/>
        </w:rPr>
        <w:t xml:space="preserve">8. </w:t>
      </w:r>
      <w:r w:rsidRPr="005971BF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5971BF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300" w:dyaOrig="380">
          <v:shape id="_x0000_i1028" type="#_x0000_t75" style="width:15pt;height:19pt" o:ole="">
            <v:imagedata r:id="rId13" o:title=""/>
          </v:shape>
          <o:OLEObject Type="Embed" ProgID="Equation.DSMT4" ShapeID="_x0000_i1028" DrawAspect="Content" ObjectID="_1514901227" r:id="rId14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б) </w:t>
      </w:r>
      <w:r w:rsidRPr="005971BF">
        <w:rPr>
          <w:rFonts w:ascii="PFBeauSansPro-LAMINA" w:hAnsi="PFBeauSansPro-LAMINA" w:cs="Arial"/>
          <w:position w:val="-14"/>
          <w:sz w:val="20"/>
          <w:szCs w:val="20"/>
        </w:rPr>
        <w:object w:dxaOrig="520" w:dyaOrig="380">
          <v:shape id="_x0000_i1029" type="#_x0000_t75" style="width:26pt;height:19pt" o:ole="">
            <v:imagedata r:id="rId15" o:title=""/>
          </v:shape>
          <o:OLEObject Type="Embed" ProgID="Equation.DSMT4" ShapeID="_x0000_i1029" DrawAspect="Content" ObjectID="_1514901228" r:id="rId16"/>
        </w:objec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5971BF">
        <w:rPr>
          <w:rFonts w:ascii="PFBeauSansPro-LAMINA" w:hAnsi="PFBeauSansPro-LAMINA" w:cs="Arial"/>
          <w:sz w:val="20"/>
          <w:szCs w:val="20"/>
        </w:rPr>
        <w:t xml:space="preserve">в) </w:t>
      </w:r>
      <w:r w:rsidRPr="005971BF">
        <w:rPr>
          <w:rFonts w:ascii="PFBeauSansPro-LAMINA" w:hAnsi="PFBeauSansPro-LAMINA" w:cs="Arial"/>
          <w:position w:val="-14"/>
          <w:sz w:val="20"/>
          <w:szCs w:val="20"/>
        </w:rPr>
        <w:object w:dxaOrig="360" w:dyaOrig="380">
          <v:shape id="_x0000_i1030" type="#_x0000_t75" style="width:18.5pt;height:19pt" o:ole="">
            <v:imagedata r:id="rId17" o:title=""/>
          </v:shape>
          <o:OLEObject Type="Embed" ProgID="Equation.DSMT4" ShapeID="_x0000_i1030" DrawAspect="Content" ObjectID="_1514901229" r:id="rId18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5971BF">
        <w:rPr>
          <w:rFonts w:ascii="PFBeauSansPro-LAMINA" w:hAnsi="PFBeauSansPro-LAMINA" w:cs="Arial"/>
          <w:sz w:val="20"/>
          <w:szCs w:val="20"/>
        </w:rPr>
        <w:t>г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5971BF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279" w:dyaOrig="380">
          <v:shape id="_x0000_i1031" type="#_x0000_t75" style="width:14pt;height:19pt" o:ole="">
            <v:imagedata r:id="rId19" o:title=""/>
          </v:shape>
          <o:OLEObject Type="Embed" ProgID="Equation.DSMT4" ShapeID="_x0000_i1031" DrawAspect="Content" ObjectID="_1514901230" r:id="rId20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д) </w:t>
      </w:r>
      <w:r w:rsidRPr="005971BF">
        <w:rPr>
          <w:rFonts w:ascii="PFBeauSansPro-LAMINA" w:hAnsi="PFBeauSansPro-LAMINA" w:cs="Arial"/>
          <w:position w:val="-14"/>
          <w:sz w:val="20"/>
          <w:szCs w:val="20"/>
        </w:rPr>
        <w:object w:dxaOrig="300" w:dyaOrig="380">
          <v:shape id="_x0000_i1032" type="#_x0000_t75" style="width:15pt;height:19pt" o:ole="">
            <v:imagedata r:id="rId21" o:title=""/>
          </v:shape>
          <o:OLEObject Type="Embed" ProgID="Equation.DSMT4" ShapeID="_x0000_i1032" DrawAspect="Content" ObjectID="_1514901231" r:id="rId22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ѓ) </w:t>
      </w:r>
      <w:r w:rsidRPr="00F9246D">
        <w:rPr>
          <w:rFonts w:ascii="PFBeauSansPro-LAMINA" w:hAnsi="PFBeauSansPro-LAMINA" w:cs="Arial"/>
          <w:position w:val="-14"/>
          <w:sz w:val="20"/>
          <w:szCs w:val="20"/>
        </w:rPr>
        <w:object w:dxaOrig="360" w:dyaOrig="380">
          <v:shape id="_x0000_i1033" type="#_x0000_t75" style="width:18.5pt;height:19pt" o:ole="">
            <v:imagedata r:id="rId23" o:title=""/>
          </v:shape>
          <o:OLEObject Type="Embed" ProgID="Equation.DSMT4" ShapeID="_x0000_i1033" DrawAspect="Content" ObjectID="_1514901232" r:id="rId24"/>
        </w:object>
      </w:r>
      <w:r w:rsidRPr="005971BF">
        <w:rPr>
          <w:rFonts w:ascii="PFBeauSansPro-LAMINA" w:hAnsi="PFBeauSansPro-LAMINA" w:cs="Arial"/>
          <w:sz w:val="20"/>
          <w:szCs w:val="20"/>
        </w:rPr>
        <w:t>е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F9246D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520" w:dyaOrig="380">
          <v:shape id="_x0000_i1034" type="#_x0000_t75" style="width:26pt;height:19pt" o:ole="">
            <v:imagedata r:id="rId25" o:title=""/>
          </v:shape>
          <o:OLEObject Type="Embed" ProgID="Equation.DSMT4" ShapeID="_x0000_i1034" DrawAspect="Content" ObjectID="_1514901233" r:id="rId26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ж) </w:t>
      </w:r>
      <w:r w:rsidRPr="00A420FD">
        <w:rPr>
          <w:rFonts w:ascii="PFBeauSansPro-LAMINA" w:hAnsi="PFBeauSansPro-LAMINA" w:cs="Arial"/>
          <w:position w:val="-14"/>
          <w:sz w:val="20"/>
          <w:szCs w:val="20"/>
        </w:rPr>
        <w:object w:dxaOrig="260" w:dyaOrig="380">
          <v:shape id="_x0000_i1035" type="#_x0000_t75" style="width:13pt;height:19pt" o:ole="">
            <v:imagedata r:id="rId27" o:title=""/>
          </v:shape>
          <o:OLEObject Type="Embed" ProgID="Equation.DSMT4" ShapeID="_x0000_i1035" DrawAspect="Content" ObjectID="_1514901234" r:id="rId28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з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300" w:dyaOrig="380">
          <v:shape id="_x0000_i1036" type="#_x0000_t75" style="width:15pt;height:19pt" o:ole="">
            <v:imagedata r:id="rId29" o:title=""/>
          </v:shape>
          <o:OLEObject Type="Embed" ProgID="Equation.DSMT4" ShapeID="_x0000_i1036" DrawAspect="Content" ObjectID="_1514901235" r:id="rId30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ѕ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460" w:dyaOrig="380">
          <v:shape id="_x0000_i1037" type="#_x0000_t75" style="width:23pt;height:19pt" o:ole="">
            <v:imagedata r:id="rId31" o:title=""/>
          </v:shape>
          <o:OLEObject Type="Embed" ProgID="Equation.DSMT4" ShapeID="_x0000_i1037" DrawAspect="Content" ObjectID="_1514901236" r:id="rId32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и 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420" w:dyaOrig="380">
          <v:shape id="_x0000_i1038" type="#_x0000_t75" style="width:21pt;height:19pt" o:ole="">
            <v:imagedata r:id="rId33" o:title=""/>
          </v:shape>
          <o:OLEObject Type="Embed" ProgID="Equation.DSMT4" ShapeID="_x0000_i1038" DrawAspect="Content" ObjectID="_1514901237" r:id="rId34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ј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A420FD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460" w:dyaOrig="380">
          <v:shape id="_x0000_i1039" type="#_x0000_t75" style="width:23pt;height:19pt" o:ole="">
            <v:imagedata r:id="rId35" o:title=""/>
          </v:shape>
          <o:OLEObject Type="Embed" ProgID="Equation.DSMT4" ShapeID="_x0000_i1039" DrawAspect="Content" ObjectID="_1514901238" r:id="rId36"/>
        </w:object>
      </w:r>
      <w:r w:rsidRPr="005971BF">
        <w:rPr>
          <w:rFonts w:ascii="PFBeauSansPro-LAMINA" w:hAnsi="PFBeauSansPro-LAMINA" w:cs="Arial"/>
          <w:sz w:val="20"/>
          <w:szCs w:val="20"/>
        </w:rPr>
        <w:t xml:space="preserve"> </w:t>
      </w:r>
    </w:p>
    <w:p w:rsidR="006F1480" w:rsidRPr="003154B0" w:rsidRDefault="006F1480" w:rsidP="00620C1A">
      <w:pPr>
        <w:spacing w:after="0"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Заокружување децимални броеви на цел број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3)</w:t>
      </w:r>
    </w:p>
    <w:p w:rsidR="006F1480" w:rsidRPr="003154B0" w:rsidRDefault="006F1480" w:rsidP="00620C1A">
      <w:pPr>
        <w:spacing w:after="0" w:line="240" w:lineRule="auto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0 б) 1 в) 5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 д)17 ѓ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34 б) 526 в) 925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23 д) 328 ѓ) 1000 е) 132 ж) 7 з) 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ѕ) 12 и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 ј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 </w:t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50"/>
        <w:gridCol w:w="2666"/>
        <w:gridCol w:w="1020"/>
        <w:gridCol w:w="1275"/>
        <w:gridCol w:w="1134"/>
        <w:gridCol w:w="1196"/>
      </w:tblGrid>
      <w:tr w:rsidR="006F1480" w:rsidRPr="003154B0" w:rsidTr="00A608D1">
        <w:tc>
          <w:tcPr>
            <w:tcW w:w="1101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19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  <w:tc>
          <w:tcPr>
            <w:tcW w:w="85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7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  <w:tc>
          <w:tcPr>
            <w:tcW w:w="2666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2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  <w:tc>
          <w:tcPr>
            <w:tcW w:w="102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78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  <w:tc>
          <w:tcPr>
            <w:tcW w:w="127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55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  <w:tc>
          <w:tcPr>
            <w:tcW w:w="1134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97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  <w:tc>
          <w:tcPr>
            <w:tcW w:w="1196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64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kg</w:t>
            </w:r>
          </w:p>
        </w:tc>
      </w:tr>
      <w:tr w:rsidR="006F1480" w:rsidRPr="003154B0" w:rsidTr="00A608D1">
        <w:tc>
          <w:tcPr>
            <w:tcW w:w="1101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18,5</w:t>
            </w:r>
          </w:p>
        </w:tc>
        <w:tc>
          <w:tcPr>
            <w:tcW w:w="85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36,6</w:t>
            </w:r>
          </w:p>
        </w:tc>
        <w:tc>
          <w:tcPr>
            <w:tcW w:w="2666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41,6; 41,88; 42,06</w:t>
            </w:r>
          </w:p>
        </w:tc>
        <w:tc>
          <w:tcPr>
            <w:tcW w:w="102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77,7</w:t>
            </w:r>
          </w:p>
        </w:tc>
        <w:tc>
          <w:tcPr>
            <w:tcW w:w="127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4,66</w:t>
            </w:r>
          </w:p>
        </w:tc>
        <w:tc>
          <w:tcPr>
            <w:tcW w:w="1134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97,03</w:t>
            </w:r>
          </w:p>
        </w:tc>
        <w:tc>
          <w:tcPr>
            <w:tcW w:w="1196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64,03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  <w:lang w:val="en-US"/>
        </w:rPr>
      </w:pPr>
    </w:p>
    <w:p w:rsidR="006F1480" w:rsidRPr="003154B0" w:rsidRDefault="006F1480" w:rsidP="006F1480">
      <w:pPr>
        <w:rPr>
          <w:rFonts w:ascii="PFBeauSansPro-LAMINA" w:hAnsi="PFBeauSansPro-LAMINA" w:cs="Arial"/>
          <w:color w:val="000000"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0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,3</w:t>
      </w:r>
      <w:proofErr w:type="gramEnd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; 2,0; 2,4; 4,8; 127,0; 127,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&gt;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)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г)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&lt;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д)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&lt;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ѓ)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&gt;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&lt;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г) 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7</w:t>
      </w:r>
      <w:proofErr w:type="gramEnd"/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6,0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3,9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2,1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7,2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,6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,5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,8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,4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,4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,0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,2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1,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) 5,05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,15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,51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,5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0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1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3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33 г) 3,1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1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3,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1,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1,3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4,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,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,2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0,0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0,1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самостојно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,7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 3,9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,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3,3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7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9,7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г) 4,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4,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,9</w:t>
      </w:r>
      <w:proofErr w:type="gramEnd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,8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6,7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7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,6</w:t>
      </w:r>
      <w:proofErr w:type="gramEnd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&g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,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2,0</w:t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Парови децимални броеви чиј збир е 1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)</w:t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850"/>
        <w:gridCol w:w="850"/>
      </w:tblGrid>
      <w:tr w:rsidR="006F1480" w:rsidRPr="003154B0" w:rsidTr="00A608D1">
        <w:trPr>
          <w:trHeight w:val="513"/>
        </w:trPr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4</w:t>
            </w:r>
          </w:p>
        </w:tc>
      </w:tr>
      <w:tr w:rsidR="006F1480" w:rsidRPr="003154B0" w:rsidTr="00A608D1">
        <w:trPr>
          <w:trHeight w:val="513"/>
        </w:trPr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3</w:t>
            </w:r>
          </w:p>
        </w:tc>
      </w:tr>
      <w:tr w:rsidR="006F1480" w:rsidRPr="003154B0" w:rsidTr="00A608D1">
        <w:trPr>
          <w:trHeight w:val="529"/>
        </w:trPr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850" w:type="dxa"/>
            <w:vAlign w:val="center"/>
          </w:tcPr>
          <w:p w:rsidR="006F1480" w:rsidRPr="00291087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291087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0,2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0,3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4 в) 0,7 г) 4,7 д) 9,3 ѓ) 6,1 е) 0,8 ж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,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1 б) 0,1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0 д) 4,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0,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7; 0,8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2; 0,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5; 0,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1;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,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7; 3,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,5; 4,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,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,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,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1,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,8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0,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,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,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,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,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,3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,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,0; 6,4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,75; 6,2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9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28 б) 45 в) 13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0,5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 4,0 в) 11,9 г) 0,9 д) 8,4 ѓ)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,0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Множење и делење броеви со 10 или со 100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5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290 б)910 в)4500 г) 23450 д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7000 ѓ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600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000 в) 8700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0 000 д) 70200 ѓ) 90909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0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 в) 23,3 г) 9988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д)7,61 ѓ) 30,03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6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23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4 4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2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4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6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12,5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m</w:t>
      </w:r>
      <w:r w:rsidRPr="003154B0">
        <w:rPr>
          <w:rFonts w:ascii="PFBeauSansPro-LAMINA" w:hAnsi="PFBeauSansPro-LAMINA" w:cs="Arial"/>
          <w:color w:val="000000"/>
          <w:sz w:val="20"/>
          <w:szCs w:val="20"/>
          <w:vertAlign w:val="superscript"/>
          <w:lang w:val="en-US"/>
        </w:rPr>
        <w:t xml:space="preserve">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 l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78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ден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; 1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l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78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5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a)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7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m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700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cm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6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6500</w:t>
      </w:r>
    </w:p>
    <w:p w:rsidR="00620C1A" w:rsidRDefault="00620C1A" w:rsidP="0082492F">
      <w:pPr>
        <w:spacing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Споредување, подредување и заокружување на броеви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6)</w:t>
      </w:r>
    </w:p>
    <w:p w:rsidR="006F148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345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456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563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342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6234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23456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4562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5632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3456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654326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2002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2004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12006,…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>.</w:t>
      </w:r>
      <w:proofErr w:type="gramEnd"/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1203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gt;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&gt;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510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;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3500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; 4660; 3000; 4560; 331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 3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31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5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51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56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4660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13000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б) 25000 в) 58655 г) 9907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два милион</w:t>
      </w:r>
      <w:r>
        <w:rPr>
          <w:rFonts w:ascii="PFBeauSansPro-LAMINA" w:hAnsi="PFBeauSansPro-LAMINA" w:cs="Arial"/>
          <w:color w:val="000000"/>
          <w:sz w:val="20"/>
          <w:szCs w:val="20"/>
        </w:rPr>
        <w:t>а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осумстотини и седум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илјади; педесет и пет милиони сто и осум илјади четиристотини педесет и еден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</w:p>
    <w:p w:rsidR="00620C1A" w:rsidRDefault="00620C1A" w:rsidP="006F1480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20C1A" w:rsidRDefault="00620C1A" w:rsidP="006F1480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20C1A" w:rsidRDefault="00620C1A" w:rsidP="006F1480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F1480" w:rsidRPr="003154B0" w:rsidRDefault="006F1480" w:rsidP="006F1480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7"/>
        <w:gridCol w:w="1987"/>
        <w:gridCol w:w="1988"/>
        <w:gridCol w:w="1988"/>
      </w:tblGrid>
      <w:tr w:rsidR="006F1480" w:rsidRPr="003154B0" w:rsidTr="00A608D1">
        <w:trPr>
          <w:trHeight w:val="426"/>
          <w:jc w:val="center"/>
        </w:trPr>
        <w:tc>
          <w:tcPr>
            <w:tcW w:w="1987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Број</w:t>
            </w:r>
          </w:p>
        </w:tc>
        <w:tc>
          <w:tcPr>
            <w:tcW w:w="1987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Најблиска десетка</w:t>
            </w:r>
          </w:p>
        </w:tc>
        <w:tc>
          <w:tcPr>
            <w:tcW w:w="1988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Најблиска стотка</w:t>
            </w:r>
          </w:p>
        </w:tc>
        <w:tc>
          <w:tcPr>
            <w:tcW w:w="1988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Најблиска илјада</w:t>
            </w:r>
          </w:p>
        </w:tc>
      </w:tr>
      <w:tr w:rsidR="006F1480" w:rsidRPr="003154B0" w:rsidTr="00A608D1">
        <w:trPr>
          <w:trHeight w:val="439"/>
          <w:jc w:val="center"/>
        </w:trPr>
        <w:tc>
          <w:tcPr>
            <w:tcW w:w="198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 509</w:t>
            </w:r>
          </w:p>
        </w:tc>
        <w:tc>
          <w:tcPr>
            <w:tcW w:w="198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510</w:t>
            </w:r>
          </w:p>
        </w:tc>
        <w:tc>
          <w:tcPr>
            <w:tcW w:w="1988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500</w:t>
            </w:r>
          </w:p>
        </w:tc>
        <w:tc>
          <w:tcPr>
            <w:tcW w:w="1988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000</w:t>
            </w:r>
          </w:p>
        </w:tc>
      </w:tr>
      <w:tr w:rsidR="006F1480" w:rsidRPr="003154B0" w:rsidTr="00A608D1">
        <w:trPr>
          <w:trHeight w:val="426"/>
          <w:jc w:val="center"/>
        </w:trPr>
        <w:tc>
          <w:tcPr>
            <w:tcW w:w="198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5 499</w:t>
            </w:r>
          </w:p>
        </w:tc>
        <w:tc>
          <w:tcPr>
            <w:tcW w:w="198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5 450</w:t>
            </w:r>
          </w:p>
        </w:tc>
        <w:tc>
          <w:tcPr>
            <w:tcW w:w="1988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5 500</w:t>
            </w:r>
          </w:p>
        </w:tc>
        <w:tc>
          <w:tcPr>
            <w:tcW w:w="1988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5 400</w:t>
            </w:r>
          </w:p>
        </w:tc>
      </w:tr>
      <w:tr w:rsidR="006F1480" w:rsidRPr="003154B0" w:rsidTr="00A608D1">
        <w:trPr>
          <w:trHeight w:val="439"/>
          <w:jc w:val="center"/>
        </w:trPr>
        <w:tc>
          <w:tcPr>
            <w:tcW w:w="198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9 655</w:t>
            </w:r>
          </w:p>
        </w:tc>
        <w:tc>
          <w:tcPr>
            <w:tcW w:w="198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9 660</w:t>
            </w:r>
          </w:p>
        </w:tc>
        <w:tc>
          <w:tcPr>
            <w:tcW w:w="1988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9 700</w:t>
            </w:r>
          </w:p>
        </w:tc>
        <w:tc>
          <w:tcPr>
            <w:tcW w:w="1988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50 000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</w:p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a)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И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</w:rPr>
        <w:t>Њ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>.</w:t>
      </w:r>
      <w:proofErr w:type="gramEnd"/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&lt;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Л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О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 K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Г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 A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Л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 A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T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 А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Л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А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Т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Л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О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К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Г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И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Њ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3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(3340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2980, 3100, 3199)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5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(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120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301) 7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(7444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500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6600) 9000 (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490, 8701) 6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(6099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000 (9900); 2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(2000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999,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001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Парни и непарни броеви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7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9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2 в) 4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збирот на три непарни броеви е непарен број б) 1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,10,15 </w:t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tblInd w:w="1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7"/>
        <w:gridCol w:w="2282"/>
        <w:gridCol w:w="2282"/>
      </w:tblGrid>
      <w:tr w:rsidR="006F1480" w:rsidRPr="003154B0" w:rsidTr="00A608D1">
        <w:trPr>
          <w:gridBefore w:val="1"/>
          <w:trHeight w:val="267"/>
        </w:trPr>
        <w:tc>
          <w:tcPr>
            <w:tcW w:w="2282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Помал од 20</w:t>
            </w:r>
          </w:p>
        </w:tc>
        <w:tc>
          <w:tcPr>
            <w:tcW w:w="2282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Не е помал од 20</w:t>
            </w:r>
          </w:p>
        </w:tc>
      </w:tr>
      <w:tr w:rsidR="006F1480" w:rsidRPr="003154B0" w:rsidTr="00A608D1">
        <w:trPr>
          <w:trHeight w:val="259"/>
        </w:trPr>
        <w:tc>
          <w:tcPr>
            <w:tcW w:w="1697" w:type="dxa"/>
            <w:shd w:val="clear" w:color="auto" w:fill="auto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Непарен</w:t>
            </w:r>
          </w:p>
        </w:tc>
        <w:tc>
          <w:tcPr>
            <w:tcW w:w="2282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13</w:t>
            </w:r>
          </w:p>
        </w:tc>
        <w:tc>
          <w:tcPr>
            <w:tcW w:w="2282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25,35</w:t>
            </w:r>
          </w:p>
        </w:tc>
      </w:tr>
      <w:tr w:rsidR="006F1480" w:rsidRPr="003154B0" w:rsidTr="00A608D1">
        <w:trPr>
          <w:trHeight w:val="267"/>
        </w:trPr>
        <w:tc>
          <w:tcPr>
            <w:tcW w:w="1697" w:type="dxa"/>
            <w:shd w:val="clear" w:color="auto" w:fill="auto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Парен</w:t>
            </w:r>
          </w:p>
        </w:tc>
        <w:tc>
          <w:tcPr>
            <w:tcW w:w="2282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18</w:t>
            </w:r>
          </w:p>
        </w:tc>
        <w:tc>
          <w:tcPr>
            <w:tcW w:w="2282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2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парен број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непарен број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непарен број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1 б) 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 в) 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: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г) 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 1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: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 д) 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 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Собирање со броење нанапред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8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9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18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40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09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553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87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66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66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7347 б)4463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74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35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67 77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67 78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8 75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9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9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6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0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61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42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971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99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5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11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43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61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1202F1">
        <w:rPr>
          <w:rFonts w:ascii="PFBeauSansPro-LAMINA" w:hAnsi="PFBeauSansPro-LAMINA" w:cs="Arial"/>
          <w:color w:val="000000"/>
          <w:sz w:val="20"/>
          <w:szCs w:val="20"/>
        </w:rPr>
        <w:t>фе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вруари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987</w:t>
      </w:r>
      <w:r>
        <w:rPr>
          <w:rFonts w:ascii="PFBeauSansPro-LAMINA" w:hAnsi="PFBeauSansPro-LAMINA" w:cs="Arial"/>
          <w:color w:val="000000"/>
          <w:sz w:val="20"/>
          <w:szCs w:val="20"/>
        </w:rPr>
        <w:t>,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вкупно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98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68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 78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96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57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23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896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54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86 7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5 87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 678 69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7 94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4 28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27 484</w:t>
      </w:r>
    </w:p>
    <w:p w:rsidR="00620C1A" w:rsidRDefault="00620C1A" w:rsidP="00E0040F">
      <w:pPr>
        <w:spacing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F1480" w:rsidRPr="003154B0" w:rsidRDefault="006F1480" w:rsidP="00E0040F">
      <w:pPr>
        <w:spacing w:after="0"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Одземање со броење нанапред и наназад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0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лесна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01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899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62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15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25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29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2 96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77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8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35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87 96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3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 12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1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93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32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самостојно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3 31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 46 242 б) 34 443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43 24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75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96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412</w:t>
      </w:r>
    </w:p>
    <w:p w:rsidR="00620C1A" w:rsidRDefault="00620C1A" w:rsidP="00E0040F">
      <w:pPr>
        <w:spacing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F1480" w:rsidRPr="003154B0" w:rsidRDefault="006F1480" w:rsidP="00E0040F">
      <w:pPr>
        <w:spacing w:after="0"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Собирање и одземање групи од броеви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2)</w:t>
      </w:r>
    </w:p>
    <w:p w:rsidR="006F148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8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9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5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5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6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746 б) 80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58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6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47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83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87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873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19 </w:t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845"/>
        <w:gridCol w:w="845"/>
      </w:tblGrid>
      <w:tr w:rsidR="006F1480" w:rsidRPr="003154B0" w:rsidTr="00A608D1">
        <w:trPr>
          <w:trHeight w:val="518"/>
        </w:trPr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57</w:t>
            </w:r>
          </w:p>
        </w:tc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90</w:t>
            </w:r>
          </w:p>
        </w:tc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9</w:t>
            </w:r>
          </w:p>
        </w:tc>
      </w:tr>
      <w:tr w:rsidR="006F1480" w:rsidRPr="003154B0" w:rsidTr="00A608D1">
        <w:trPr>
          <w:trHeight w:val="534"/>
        </w:trPr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44</w:t>
            </w:r>
          </w:p>
        </w:tc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62</w:t>
            </w:r>
          </w:p>
        </w:tc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80</w:t>
            </w:r>
          </w:p>
        </w:tc>
      </w:tr>
      <w:tr w:rsidR="006F1480" w:rsidRPr="003154B0" w:rsidTr="00A608D1">
        <w:trPr>
          <w:trHeight w:val="550"/>
        </w:trPr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85</w:t>
            </w:r>
          </w:p>
        </w:tc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34</w:t>
            </w:r>
          </w:p>
        </w:tc>
        <w:tc>
          <w:tcPr>
            <w:tcW w:w="845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67</w:t>
            </w:r>
          </w:p>
        </w:tc>
      </w:tr>
    </w:tbl>
    <w:p w:rsidR="006F1480" w:rsidRPr="003154B0" w:rsidRDefault="006F1480" w:rsidP="00620C1A">
      <w:pPr>
        <w:spacing w:after="0" w:line="240" w:lineRule="auto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28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09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28 д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70 ѓ) 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70 </w:t>
      </w:r>
    </w:p>
    <w:p w:rsidR="006F1480" w:rsidRPr="003154B0" w:rsidRDefault="006F1480" w:rsidP="00620C1A">
      <w:pPr>
        <w:spacing w:after="0" w:line="240" w:lineRule="auto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7"/>
        <w:gridCol w:w="1047"/>
        <w:gridCol w:w="1047"/>
        <w:gridCol w:w="1047"/>
        <w:gridCol w:w="1047"/>
        <w:gridCol w:w="1047"/>
      </w:tblGrid>
      <w:tr w:rsidR="006F1480" w:rsidRPr="003154B0" w:rsidTr="00A608D1">
        <w:trPr>
          <w:trHeight w:val="579"/>
        </w:trPr>
        <w:tc>
          <w:tcPr>
            <w:tcW w:w="1047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n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3807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6730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107591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470100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51808</w:t>
            </w:r>
          </w:p>
        </w:tc>
      </w:tr>
      <w:tr w:rsidR="006F1480" w:rsidRPr="003154B0" w:rsidTr="00A608D1">
        <w:trPr>
          <w:trHeight w:val="562"/>
        </w:trPr>
        <w:tc>
          <w:tcPr>
            <w:tcW w:w="1047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n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 xml:space="preserve"> +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29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3836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6759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107560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470129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51837</w:t>
            </w:r>
          </w:p>
        </w:tc>
      </w:tr>
      <w:tr w:rsidR="006F1480" w:rsidRPr="003154B0" w:rsidTr="00A608D1">
        <w:trPr>
          <w:trHeight w:val="579"/>
        </w:trPr>
        <w:tc>
          <w:tcPr>
            <w:tcW w:w="1047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n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 xml:space="preserve"> −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19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3788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6711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107572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470081</w:t>
            </w:r>
          </w:p>
        </w:tc>
        <w:tc>
          <w:tcPr>
            <w:tcW w:w="1047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51789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</w:p>
    <w:p w:rsidR="00E0040F" w:rsidRDefault="00E0040F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9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) 17554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2859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20413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17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86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03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728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96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6246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0"/>
        <w:gridCol w:w="1540"/>
        <w:gridCol w:w="1540"/>
        <w:gridCol w:w="1540"/>
        <w:gridCol w:w="1541"/>
        <w:gridCol w:w="1541"/>
      </w:tblGrid>
      <w:tr w:rsidR="006F1480" w:rsidRPr="003154B0" w:rsidTr="00A608D1">
        <w:trPr>
          <w:jc w:val="center"/>
        </w:trPr>
        <w:tc>
          <w:tcPr>
            <w:tcW w:w="1540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а</w:t>
            </w:r>
          </w:p>
        </w:tc>
        <w:tc>
          <w:tcPr>
            <w:tcW w:w="154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72 354</w:t>
            </w:r>
          </w:p>
        </w:tc>
        <w:tc>
          <w:tcPr>
            <w:tcW w:w="154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3 596</w:t>
            </w:r>
          </w:p>
        </w:tc>
        <w:tc>
          <w:tcPr>
            <w:tcW w:w="154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63 537</w:t>
            </w:r>
          </w:p>
        </w:tc>
        <w:tc>
          <w:tcPr>
            <w:tcW w:w="1541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1789</w:t>
            </w:r>
          </w:p>
        </w:tc>
        <w:tc>
          <w:tcPr>
            <w:tcW w:w="1541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54 777</w:t>
            </w:r>
          </w:p>
        </w:tc>
      </w:tr>
      <w:tr w:rsidR="006F1480" w:rsidRPr="003154B0" w:rsidTr="00A608D1">
        <w:trPr>
          <w:jc w:val="center"/>
        </w:trPr>
        <w:tc>
          <w:tcPr>
            <w:tcW w:w="1540" w:type="dxa"/>
            <w:shd w:val="clear" w:color="auto" w:fill="D9D9D9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>а</w:t>
            </w:r>
            <w:r>
              <w:rPr>
                <w:rFonts w:ascii="PFBeauSansPro-LAMINA" w:hAnsi="PFBeauSansPro-LAMINA" w:cs="Arial"/>
                <w:color w:val="000000"/>
                <w:sz w:val="20"/>
                <w:szCs w:val="20"/>
              </w:rPr>
              <w:t xml:space="preserve"> + </w:t>
            </w: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m</w:t>
            </w:r>
          </w:p>
        </w:tc>
        <w:tc>
          <w:tcPr>
            <w:tcW w:w="154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78 051</w:t>
            </w:r>
          </w:p>
        </w:tc>
        <w:tc>
          <w:tcPr>
            <w:tcW w:w="154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9 293</w:t>
            </w:r>
          </w:p>
        </w:tc>
        <w:tc>
          <w:tcPr>
            <w:tcW w:w="1540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69 234</w:t>
            </w:r>
          </w:p>
        </w:tc>
        <w:tc>
          <w:tcPr>
            <w:tcW w:w="1541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7 486</w:t>
            </w:r>
          </w:p>
        </w:tc>
        <w:tc>
          <w:tcPr>
            <w:tcW w:w="1541" w:type="dxa"/>
            <w:vAlign w:val="center"/>
          </w:tcPr>
          <w:p w:rsidR="006F1480" w:rsidRPr="003154B0" w:rsidRDefault="006F1480" w:rsidP="00A608D1">
            <w:pPr>
              <w:spacing w:after="0"/>
              <w:jc w:val="center"/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</w:pPr>
            <w:r w:rsidRPr="003154B0">
              <w:rPr>
                <w:rFonts w:ascii="PFBeauSansPro-LAMINA" w:hAnsi="PFBeauSansPro-LAMINA" w:cs="Arial"/>
                <w:color w:val="000000"/>
                <w:sz w:val="20"/>
                <w:szCs w:val="20"/>
                <w:lang w:val="en-US"/>
              </w:rPr>
              <w:t>60 474</w:t>
            </w:r>
          </w:p>
        </w:tc>
      </w:tr>
    </w:tbl>
    <w:p w:rsidR="006F1480" w:rsidRPr="003154B0" w:rsidRDefault="006F1480" w:rsidP="006F1480">
      <w:pPr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21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21521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77058 в) 58938 </w:t>
      </w:r>
    </w:p>
    <w:p w:rsidR="006F1480" w:rsidRDefault="006F1480" w:rsidP="006F1480">
      <w:pPr>
        <w:jc w:val="both"/>
        <w:rPr>
          <w:rFonts w:ascii="PFBeauSansPro-LAMINA" w:hAnsi="PFBeauSansPro-LAMINA" w:cs="Arial"/>
          <w:b/>
          <w:sz w:val="20"/>
          <w:szCs w:val="20"/>
        </w:rPr>
      </w:pPr>
      <w:r w:rsidRPr="001C51FA">
        <w:rPr>
          <w:rFonts w:ascii="PFBeauSansPro-LAMINA" w:hAnsi="PFBeauSansPro-LAMINA" w:cs="Arial"/>
          <w:b/>
          <w:sz w:val="20"/>
          <w:szCs w:val="20"/>
        </w:rPr>
        <w:t xml:space="preserve">22. </w:t>
      </w:r>
    </w:p>
    <w:p w:rsidR="00025A99" w:rsidRDefault="00025A99" w:rsidP="006F1480">
      <w:pPr>
        <w:jc w:val="both"/>
        <w:rPr>
          <w:rFonts w:ascii="PFBeauSansPro-LAMINA" w:hAnsi="PFBeauSansPro-LAMINA" w:cs="Arial"/>
          <w:b/>
          <w:sz w:val="20"/>
          <w:szCs w:val="20"/>
        </w:rPr>
      </w:pPr>
      <w:r>
        <w:rPr>
          <w:rFonts w:ascii="PFBeauSansPro-LAMINA" w:hAnsi="PFBeauSansPro-LAMINA" w:cs="Arial"/>
          <w:b/>
          <w:noProof/>
          <w:sz w:val="20"/>
          <w:szCs w:val="20"/>
          <w:lang w:eastAsia="mk-MK"/>
        </w:rPr>
        <w:drawing>
          <wp:inline distT="0" distB="0" distL="0" distR="0">
            <wp:extent cx="4072128" cy="1469136"/>
            <wp:effectExtent l="0" t="0" r="508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zad 22 str 22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128" cy="1469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2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>
        <w:rPr>
          <w:rFonts w:ascii="PFBeauSansPro-LAMINA" w:hAnsi="PFBeauSansPro-LAMINA" w:cs="Arial"/>
          <w:sz w:val="20"/>
          <w:szCs w:val="20"/>
        </w:rPr>
        <w:t>б</w:t>
      </w:r>
      <w:r w:rsidRPr="003154B0">
        <w:rPr>
          <w:rFonts w:ascii="PFBeauSansPro-LAMINA" w:hAnsi="PFBeauSansPro-LAMINA" w:cs="Arial"/>
          <w:sz w:val="20"/>
          <w:szCs w:val="20"/>
        </w:rPr>
        <w:t xml:space="preserve">) </w:t>
      </w:r>
      <w:r w:rsidRPr="003154B0">
        <w:rPr>
          <w:rFonts w:ascii="PFBeauSansPro-LAMINA" w:hAnsi="PFBeauSansPro-LAMINA" w:cs="Arial"/>
          <w:b/>
          <w:sz w:val="20"/>
          <w:szCs w:val="20"/>
        </w:rPr>
        <w:t>2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Задачи со собирање и одземање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4)</w:t>
      </w:r>
    </w:p>
    <w:p w:rsidR="006F1480" w:rsidRPr="00736EE4" w:rsidRDefault="00736EE4" w:rsidP="00736EE4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736EE4">
        <w:rPr>
          <w:rFonts w:ascii="PFBeauSansPro-LAMINA" w:hAnsi="PFBeauSansPro-LAMINA" w:cs="Arial"/>
          <w:b/>
          <w:color w:val="000000"/>
          <w:sz w:val="20"/>
          <w:szCs w:val="20"/>
        </w:rPr>
        <w:t>1.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8000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2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38400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3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580 00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4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а) 32300 + 56400 = 88 700 ; 88 700 − 32 300 = 56400; 88 700 − 56400 = 32 300 б) 3620 + 100 = 3720 ; 3720 − 100 = 3620; 3720 − 3620 = 100 в) 470 000 + 6500 = 476 500; 470 000 − 476 500 = 6500; 476500 − 6500 = 470 00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6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а) 149598 б) 254 586 в) 695 г)386 д)1367 ѓ)920 е)1203 ж)1211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. а) 529267 б) 37879 в) 383211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>8.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 58613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>9.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 625589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>10.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 111111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11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32 717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12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4138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13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83 550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14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117 656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15. </w:t>
      </w:r>
      <w:r w:rsidR="006F1480" w:rsidRPr="00736EE4">
        <w:rPr>
          <w:rFonts w:ascii="PFBeauSansPro-LAMINA" w:hAnsi="PFBeauSansPro-LAMINA" w:cs="Arial"/>
          <w:color w:val="000000"/>
          <w:sz w:val="20"/>
          <w:szCs w:val="20"/>
        </w:rPr>
        <w:t xml:space="preserve">18567 </w:t>
      </w:r>
      <w:r w:rsidR="006F1480" w:rsidRPr="00736EE4">
        <w:rPr>
          <w:rFonts w:ascii="PFBeauSansPro-LAMINA" w:hAnsi="PFBeauSansPro-LAMINA" w:cs="Arial"/>
          <w:b/>
          <w:color w:val="000000"/>
          <w:sz w:val="20"/>
          <w:szCs w:val="20"/>
        </w:rPr>
        <w:t>16.</w:t>
      </w:r>
    </w:p>
    <w:tbl>
      <w:tblPr>
        <w:tblW w:w="0" w:type="auto"/>
        <w:tblInd w:w="-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8"/>
        <w:gridCol w:w="1031"/>
        <w:gridCol w:w="903"/>
        <w:gridCol w:w="904"/>
        <w:gridCol w:w="872"/>
        <w:gridCol w:w="879"/>
      </w:tblGrid>
      <w:tr w:rsidR="00736EE4" w:rsidRPr="00736EE4" w:rsidTr="00E0040F">
        <w:trPr>
          <w:trHeight w:val="170"/>
        </w:trPr>
        <w:tc>
          <w:tcPr>
            <w:tcW w:w="119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а</w:t>
            </w:r>
          </w:p>
        </w:tc>
        <w:tc>
          <w:tcPr>
            <w:tcW w:w="103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2354</w:t>
            </w:r>
          </w:p>
        </w:tc>
        <w:tc>
          <w:tcPr>
            <w:tcW w:w="9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3596</w:t>
            </w:r>
          </w:p>
        </w:tc>
        <w:tc>
          <w:tcPr>
            <w:tcW w:w="90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8532</w:t>
            </w:r>
          </w:p>
        </w:tc>
        <w:tc>
          <w:tcPr>
            <w:tcW w:w="87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1789</w:t>
            </w:r>
          </w:p>
        </w:tc>
        <w:tc>
          <w:tcPr>
            <w:tcW w:w="87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6017</w:t>
            </w:r>
          </w:p>
        </w:tc>
      </w:tr>
      <w:tr w:rsidR="00736EE4" w:rsidRPr="00736EE4" w:rsidTr="00E0040F">
        <w:trPr>
          <w:trHeight w:val="170"/>
        </w:trPr>
        <w:tc>
          <w:tcPr>
            <w:tcW w:w="119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a + m</w:t>
            </w:r>
          </w:p>
        </w:tc>
        <w:tc>
          <w:tcPr>
            <w:tcW w:w="103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1410</w:t>
            </w:r>
          </w:p>
        </w:tc>
        <w:tc>
          <w:tcPr>
            <w:tcW w:w="9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2652</w:t>
            </w:r>
          </w:p>
        </w:tc>
        <w:tc>
          <w:tcPr>
            <w:tcW w:w="90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7588</w:t>
            </w:r>
          </w:p>
        </w:tc>
        <w:tc>
          <w:tcPr>
            <w:tcW w:w="87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0845</w:t>
            </w:r>
          </w:p>
        </w:tc>
        <w:tc>
          <w:tcPr>
            <w:tcW w:w="87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736EE4" w:rsidRPr="00736EE4" w:rsidRDefault="00736EE4" w:rsidP="00736EE4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736EE4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5073</w:t>
            </w:r>
          </w:p>
        </w:tc>
      </w:tr>
    </w:tbl>
    <w:p w:rsidR="00736EE4" w:rsidRPr="00736EE4" w:rsidRDefault="00736EE4" w:rsidP="00736EE4">
      <w:pPr>
        <w:pStyle w:val="ListParagraph"/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</w:p>
    <w:p w:rsidR="006F148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7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2134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18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  <w:proofErr w:type="gramStart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a</w:t>
      </w:r>
      <w:proofErr w:type="gramEnd"/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144543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5296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590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334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74799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696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16142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5401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354 в) 5910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524 д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5810 ѓ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23 е) 159 ж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70 з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21 ѕ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23 и) 252 ј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7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39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 8188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6947 г) 16918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49658 б) 34014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4395 г) 10000 д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116 ѓ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21 е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70 ж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19 з) 172 ѕ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669 и) 287 ј) 501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4206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>.</w:t>
      </w:r>
      <w:r w:rsidRPr="00B63A96">
        <w:rPr>
          <w:rFonts w:ascii="PFBeauSansPro-LAMINA" w:hAnsi="PFBeauSansPro-LAMINA" w:cs="Arial"/>
          <w:color w:val="000000"/>
          <w:sz w:val="20"/>
          <w:szCs w:val="20"/>
        </w:rPr>
        <w:t xml:space="preserve"> а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уди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б) 1455000 в) не </w:t>
      </w:r>
    </w:p>
    <w:p w:rsidR="006F148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Задачи со логички сложувалки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6)</w:t>
      </w:r>
    </w:p>
    <w:p w:rsidR="006F148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>
        <w:rPr>
          <w:rFonts w:ascii="PFBeauSansPro-LAMINA" w:hAnsi="PFBeauSansPro-LAMINA" w:cs="Arial"/>
          <w:b/>
          <w:color w:val="000000"/>
          <w:sz w:val="20"/>
          <w:szCs w:val="20"/>
        </w:rPr>
        <w:t>1.</w:t>
      </w:r>
    </w:p>
    <w:p w:rsidR="006F1480" w:rsidRDefault="006F1480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>
        <w:rPr>
          <w:rFonts w:ascii="PFBeauSansPro-LAMINA" w:hAnsi="PFBeauSansPro-LAMINA" w:cs="Arial"/>
          <w:b/>
          <w:noProof/>
          <w:color w:val="000000"/>
          <w:sz w:val="20"/>
          <w:szCs w:val="20"/>
          <w:lang w:eastAsia="mk-MK"/>
        </w:rPr>
        <w:drawing>
          <wp:inline distT="0" distB="0" distL="0" distR="0">
            <wp:extent cx="4410075" cy="1304925"/>
            <wp:effectExtent l="0" t="0" r="9525" b="9525"/>
            <wp:docPr id="3" name="Picture 3" descr="zad 1 str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zad 1 str 2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480" w:rsidRPr="003154B0" w:rsidRDefault="006F1480" w:rsidP="006F1480">
      <w:pPr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1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72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5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Не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 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0 б)1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0 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0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0 д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6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0 ѓ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0 е) 6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3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90 ж) 2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6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1 з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1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85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>.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 9 б) 4 в) 2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 xml:space="preserve">6 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не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≠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A608D1">
        <w:rPr>
          <w:rFonts w:ascii="PFBeauSansPro-LAMINA" w:hAnsi="PFBeauSansPro-LAMINA" w:cs="Arial"/>
          <w:color w:val="000000"/>
          <w:sz w:val="20"/>
          <w:szCs w:val="20"/>
        </w:rPr>
        <w:t>Ќе избереме овошје од кутијата „Јаболка и круши“. Објаснување: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Бидејќи сите кутии се погрешно означени, оваа кутија мора да содржи или само јаболка или само круши. Ако извлечеме круша, тоа значи дека во кутијата „Јаболка“ има јаболка и круши, а во кутијата „Круши“ има јаболка. Ако извлечеме јаболко, тогаш кутијата „Јаболка“ ќе содржи круши, а кутијата „Круши“ ќе содржи јаболка и круши. 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</w:t>
      </w:r>
      <w:r>
        <w:rPr>
          <w:rFonts w:ascii="PFBeauSansPro-LAMINA" w:hAnsi="PFBeauSansPro-LAMINA" w:cs="Arial"/>
          <w:color w:val="000000"/>
          <w:sz w:val="20"/>
          <w:szCs w:val="20"/>
        </w:rPr>
        <w:t>8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дена</w:t>
      </w:r>
    </w:p>
    <w:p w:rsidR="00620C1A" w:rsidRDefault="00620C1A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20C1A" w:rsidRDefault="00620C1A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20C1A" w:rsidRDefault="00620C1A" w:rsidP="006F1480">
      <w:pPr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Повторување за дропки (стр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7)</w:t>
      </w:r>
    </w:p>
    <w:p w:rsidR="006F1480" w:rsidRDefault="006F1480" w:rsidP="00620C1A">
      <w:pPr>
        <w:spacing w:after="0"/>
        <w:jc w:val="both"/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00" w:dyaOrig="400">
          <v:shape id="_x0000_i1040" type="#_x0000_t75" style="width:10pt;height:20pt" o:ole="">
            <v:imagedata r:id="rId39" o:title=""/>
          </v:shape>
          <o:OLEObject Type="Embed" ProgID="Equation.DSMT4" ShapeID="_x0000_i1040" DrawAspect="Content" ObjectID="_1514901239" r:id="rId40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41" type="#_x0000_t75" style="width:14pt;height:20pt" o:ole="">
            <v:imagedata r:id="rId41" o:title=""/>
          </v:shape>
          <o:OLEObject Type="Embed" ProgID="Equation.DSMT4" ShapeID="_x0000_i1041" DrawAspect="Content" ObjectID="_1514901240" r:id="rId42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00" w:dyaOrig="400">
          <v:shape id="_x0000_i1042" type="#_x0000_t75" style="width:10pt;height:20pt" o:ole="">
            <v:imagedata r:id="rId43" o:title=""/>
          </v:shape>
          <o:OLEObject Type="Embed" ProgID="Equation.DSMT4" ShapeID="_x0000_i1042" DrawAspect="Content" ObjectID="_1514901241" r:id="rId44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43" type="#_x0000_t75" style="width:14pt;height:20pt" o:ole="">
            <v:imagedata r:id="rId45" o:title=""/>
          </v:shape>
          <o:OLEObject Type="Embed" ProgID="Equation.DSMT4" ShapeID="_x0000_i1043" DrawAspect="Content" ObjectID="_1514901242" r:id="rId46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д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00" w:dyaOrig="400">
          <v:shape id="_x0000_i1044" type="#_x0000_t75" style="width:10pt;height:20pt" o:ole="">
            <v:imagedata r:id="rId47" o:title=""/>
          </v:shape>
          <o:OLEObject Type="Embed" ProgID="Equation.DSMT4" ShapeID="_x0000_i1044" DrawAspect="Content" ObjectID="_1514901243" r:id="rId48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="00A608D1" w:rsidRPr="00A608D1">
        <w:rPr>
          <w:rFonts w:ascii="PFBeauSansPro-LAMINA" w:hAnsi="PFBeauSansPro-LAMINA" w:cs="Arial"/>
          <w:b/>
          <w:color w:val="000000"/>
          <w:position w:val="-16"/>
          <w:sz w:val="20"/>
          <w:szCs w:val="20"/>
        </w:rPr>
        <w:object w:dxaOrig="200" w:dyaOrig="400">
          <v:shape id="_x0000_i1045" type="#_x0000_t75" style="width:10pt;height:20pt" o:ole="">
            <v:imagedata r:id="rId49" o:title=""/>
          </v:shape>
          <o:OLEObject Type="Embed" ProgID="Equation.DSMT4" ShapeID="_x0000_i1045" DrawAspect="Content" ObjectID="_1514901244" r:id="rId50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Петар; не останало од чоколадото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Германски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00" w:dyaOrig="400">
          <v:shape id="_x0000_i1046" type="#_x0000_t75" style="width:10pt;height:20pt" o:ole="">
            <v:imagedata r:id="rId51" o:title=""/>
          </v:shape>
          <o:OLEObject Type="Embed" ProgID="Equation.DSMT4" ShapeID="_x0000_i1046" DrawAspect="Content" ObjectID="_1514901245" r:id="rId52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47" type="#_x0000_t75" style="width:14pt;height:20pt" o:ole="">
            <v:imagedata r:id="rId53" o:title=""/>
          </v:shape>
          <o:OLEObject Type="Embed" ProgID="Equation.DSMT4" ShapeID="_x0000_i1047" DrawAspect="Content" ObjectID="_1514901246" r:id="rId54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;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в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48" type="#_x0000_t75" style="width:15pt;height:20pt" o:ole="">
            <v:imagedata r:id="rId55" o:title=""/>
          </v:shape>
          <o:OLEObject Type="Embed" ProgID="Equation.DSMT4" ShapeID="_x0000_i1048" DrawAspect="Content" ObjectID="_1514901247" r:id="rId56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 б) 4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Дамјан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999" w:dyaOrig="400">
          <v:shape id="_x0000_i1049" type="#_x0000_t75" style="width:50pt;height:20pt" o:ole="">
            <v:imagedata r:id="rId57" o:title=""/>
          </v:shape>
          <o:OLEObject Type="Embed" ProgID="Equation.DSMT4" ShapeID="_x0000_i1049" DrawAspect="Content" ObjectID="_1514901248" r:id="rId58"/>
        </w:objec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6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50" type="#_x0000_t75" style="width:14pt;height:20pt" o:ole="">
            <v:imagedata r:id="rId59" o:title=""/>
          </v:shape>
          <o:OLEObject Type="Embed" ProgID="Equation.DSMT4" ShapeID="_x0000_i1050" DrawAspect="Content" ObjectID="_1514901249" r:id="rId60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в) поголем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 </w:t>
      </w:r>
      <w:r w:rsidR="00A608D1" w:rsidRPr="00A608D1">
        <w:rPr>
          <w:rFonts w:ascii="PFBeauSansPro-LAMINA" w:hAnsi="PFBeauSansPro-LAMINA" w:cs="Arial"/>
          <w:b/>
          <w:color w:val="000000"/>
          <w:position w:val="-16"/>
          <w:sz w:val="20"/>
          <w:szCs w:val="20"/>
        </w:rPr>
        <w:object w:dxaOrig="200" w:dyaOrig="400">
          <v:shape id="_x0000_i1051" type="#_x0000_t75" style="width:10pt;height:20pt" o:ole="">
            <v:imagedata r:id="rId61" o:title=""/>
          </v:shape>
          <o:OLEObject Type="Embed" ProgID="Equation.DSMT4" ShapeID="_x0000_i1051" DrawAspect="Content" ObjectID="_1514901250" r:id="rId62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52" type="#_x0000_t75" style="width:14pt;height:20pt" o:ole="">
            <v:imagedata r:id="rId63" o:title=""/>
          </v:shape>
          <o:OLEObject Type="Embed" ProgID="Equation.DSMT4" ShapeID="_x0000_i1052" DrawAspect="Content" ObjectID="_1514901251" r:id="rId64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3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780" w:dyaOrig="400">
          <v:shape id="_x0000_i1053" type="#_x0000_t75" style="width:39pt;height:20pt" o:ole="">
            <v:imagedata r:id="rId65" o:title=""/>
          </v:shape>
          <o:OLEObject Type="Embed" ProgID="Equation.DSMT4" ShapeID="_x0000_i1053" DrawAspect="Content" ObjectID="_1514901252" r:id="rId66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4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="00A608D1" w:rsidRPr="00A608D1">
        <w:rPr>
          <w:rFonts w:ascii="PFBeauSansPro-LAMINA" w:hAnsi="PFBeauSansPro-LAMINA" w:cs="Arial"/>
          <w:b/>
          <w:color w:val="000000"/>
          <w:position w:val="-16"/>
          <w:sz w:val="20"/>
          <w:szCs w:val="20"/>
        </w:rPr>
        <w:object w:dxaOrig="380" w:dyaOrig="400">
          <v:shape id="_x0000_i1054" type="#_x0000_t75" style="width:19pt;height:20pt" o:ole="">
            <v:imagedata r:id="rId67" o:title=""/>
          </v:shape>
          <o:OLEObject Type="Embed" ProgID="Equation.DSMT4" ShapeID="_x0000_i1054" DrawAspect="Content" ObjectID="_1514901253" r:id="rId68"/>
        </w:objec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54; б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15; в) 129 г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96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63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2D324D">
        <w:rPr>
          <w:rFonts w:ascii="PFBeauSansPro-LAMINA" w:hAnsi="PFBeauSansPro-LAMINA" w:cs="Arial"/>
          <w:color w:val="000000"/>
          <w:sz w:val="20"/>
          <w:szCs w:val="20"/>
        </w:rPr>
        <w:t>к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руши 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има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00; јаболкници 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има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200;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8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000тигри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19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50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0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20 000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1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75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m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22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360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t</w:t>
      </w:r>
      <w:r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>
        <w:rPr>
          <w:rFonts w:ascii="PFBeauSansPro-LAMINA" w:hAnsi="PFBeauSansPro-LAMINA" w:cs="Arial"/>
          <w:color w:val="000000"/>
          <w:sz w:val="20"/>
          <w:szCs w:val="20"/>
        </w:rPr>
        <w:t>=детелина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, 1050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>t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сено, вкупно 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1410 </w:t>
      </w:r>
      <w:r w:rsidRPr="003154B0">
        <w:rPr>
          <w:rFonts w:ascii="PFBeauSansPro-LAMINA" w:hAnsi="PFBeauSansPro-LAMINA" w:cs="Arial"/>
          <w:color w:val="000000"/>
          <w:sz w:val="20"/>
          <w:szCs w:val="20"/>
          <w:lang w:val="en-US"/>
        </w:rPr>
        <w:t xml:space="preserve">t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>23</w:t>
      </w:r>
      <w:r>
        <w:rPr>
          <w:rFonts w:ascii="PFBeauSansPro-LAMINA" w:hAnsi="PFBeauSansPro-LAMINA" w:cs="Arial"/>
          <w:b/>
          <w:color w:val="000000"/>
          <w:sz w:val="20"/>
          <w:szCs w:val="20"/>
          <w:lang w:val="en-US"/>
        </w:rPr>
        <w:t xml:space="preserve">. </w:t>
      </w:r>
    </w:p>
    <w:p w:rsidR="00025A99" w:rsidRDefault="00025A99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>
        <w:rPr>
          <w:rFonts w:ascii="PFBeauSansPro-LAMINA" w:hAnsi="PFBeauSansPro-LAMINA" w:cs="Arial"/>
          <w:noProof/>
          <w:color w:val="000000"/>
          <w:sz w:val="20"/>
          <w:szCs w:val="20"/>
          <w:lang w:eastAsia="mk-MK"/>
        </w:rPr>
        <w:drawing>
          <wp:inline distT="0" distB="0" distL="0" distR="0">
            <wp:extent cx="5492496" cy="2743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zad 23 str 27.jp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2496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C89" w:rsidRDefault="00935C89" w:rsidP="006F1480"/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Нечисти дропки и мешани броев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28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000000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="00A608D1" w:rsidRPr="00576694">
        <w:rPr>
          <w:rFonts w:ascii="PFBeauSansPro-LAMINA" w:hAnsi="PFBeauSansPro-LAMINA" w:cs="Arial"/>
          <w:position w:val="-18"/>
          <w:sz w:val="20"/>
          <w:szCs w:val="20"/>
        </w:rPr>
        <w:object w:dxaOrig="279" w:dyaOrig="480">
          <v:shape id="_x0000_i1055" type="#_x0000_t75" style="width:14pt;height:24pt" o:ole="">
            <v:imagedata r:id="rId70" o:title=""/>
          </v:shape>
          <o:OLEObject Type="Embed" ProgID="Equation.DSMT4" ShapeID="_x0000_i1055" DrawAspect="Content" ObjectID="_1514901254" r:id="rId7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б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60" w:dyaOrig="400">
          <v:shape id="_x0000_i1056" type="#_x0000_t75" style="width:13pt;height:20pt" o:ole="">
            <v:imagedata r:id="rId72" o:title=""/>
          </v:shape>
          <o:OLEObject Type="Embed" ProgID="Equation.DSMT4" ShapeID="_x0000_i1056" DrawAspect="Content" ObjectID="_1514901255" r:id="rId73"/>
        </w:objec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60" w:dyaOrig="400">
          <v:shape id="_x0000_i1057" type="#_x0000_t75" style="width:13pt;height:20pt" o:ole="">
            <v:imagedata r:id="rId74" o:title=""/>
          </v:shape>
          <o:OLEObject Type="Embed" ProgID="Equation.DSMT4" ShapeID="_x0000_i1057" DrawAspect="Content" ObjectID="_1514901256" r:id="rId75"/>
        </w:objec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12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60" w:dyaOrig="400">
          <v:shape id="_x0000_i1058" type="#_x0000_t75" style="width:13pt;height:20pt" o:ole="">
            <v:imagedata r:id="rId76" o:title=""/>
          </v:shape>
          <o:OLEObject Type="Embed" ProgID="Equation.DSMT4" ShapeID="_x0000_i1058" DrawAspect="Content" ObjectID="_1514901257" r:id="rId77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б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60" w:dyaOrig="400">
          <v:shape id="_x0000_i1059" type="#_x0000_t75" style="width:13pt;height:20pt" o:ole="">
            <v:imagedata r:id="rId78" o:title=""/>
          </v:shape>
          <o:OLEObject Type="Embed" ProgID="Equation.DSMT4" ShapeID="_x0000_i1059" DrawAspect="Content" ObjectID="_1514901258" r:id="rId79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в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79" w:dyaOrig="400">
          <v:shape id="_x0000_i1060" type="#_x0000_t75" style="width:14pt;height:20pt" o:ole="">
            <v:imagedata r:id="rId80" o:title=""/>
          </v:shape>
          <o:OLEObject Type="Embed" ProgID="Equation.DSMT4" ShapeID="_x0000_i1060" DrawAspect="Content" ObjectID="_1514901259" r:id="rId81"/>
        </w:objec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г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60" w:dyaOrig="400">
          <v:shape id="_x0000_i1061" type="#_x0000_t75" style="width:13pt;height:20pt" o:ole="">
            <v:imagedata r:id="rId82" o:title=""/>
          </v:shape>
          <o:OLEObject Type="Embed" ProgID="Equation.DSMT4" ShapeID="_x0000_i1061" DrawAspect="Content" ObjectID="_1514901260" r:id="rId83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д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79" w:dyaOrig="400">
          <v:shape id="_x0000_i1062" type="#_x0000_t75" style="width:14pt;height:20pt" o:ole="">
            <v:imagedata r:id="rId84" o:title=""/>
          </v:shape>
          <o:OLEObject Type="Embed" ProgID="Equation.DSMT4" ShapeID="_x0000_i1062" DrawAspect="Content" ObjectID="_1514901261" r:id="rId85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ѓ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300" w:dyaOrig="400">
          <v:shape id="_x0000_i1063" type="#_x0000_t75" style="width:15pt;height:20pt" o:ole="">
            <v:imagedata r:id="rId86" o:title=""/>
          </v:shape>
          <o:OLEObject Type="Embed" ProgID="Equation.DSMT4" ShapeID="_x0000_i1063" DrawAspect="Content" ObjectID="_1514901262" r:id="rId87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е)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300" w:dyaOrig="400">
          <v:shape id="_x0000_i1064" type="#_x0000_t75" style="width:15pt;height:20pt" o:ole="">
            <v:imagedata r:id="rId88" o:title=""/>
          </v:shape>
          <o:OLEObject Type="Embed" ProgID="Equation.DSMT4" ShapeID="_x0000_i1064" DrawAspect="Content" ObjectID="_1514901263" r:id="rId89"/>
        </w:objec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ж) 26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5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65" type="#_x0000_t75" style="width:14pt;height:20pt" o:ole="">
            <v:imagedata r:id="rId90" o:title=""/>
          </v:shape>
          <o:OLEObject Type="Embed" ProgID="Equation.DSMT4" ShapeID="_x0000_i1065" DrawAspect="Content" ObjectID="_1514901264" r:id="rId91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б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40" w:dyaOrig="400">
          <v:shape id="_x0000_i1066" type="#_x0000_t75" style="width:12pt;height:20pt" o:ole="">
            <v:imagedata r:id="rId92" o:title=""/>
          </v:shape>
          <o:OLEObject Type="Embed" ProgID="Equation.DSMT4" ShapeID="_x0000_i1066" DrawAspect="Content" ObjectID="_1514901265" r:id="rId93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6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а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60" w:dyaOrig="400">
          <v:shape id="_x0000_i1067" type="#_x0000_t75" style="width:13pt;height:20pt" o:ole="">
            <v:imagedata r:id="rId94" o:title=""/>
          </v:shape>
          <o:OLEObject Type="Embed" ProgID="Equation.DSMT4" ShapeID="_x0000_i1067" DrawAspect="Content" ObjectID="_1514901266" r:id="rId95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б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68" type="#_x0000_t75" style="width:14pt;height:20pt" o:ole="">
            <v:imagedata r:id="rId96" o:title=""/>
          </v:shape>
          <o:OLEObject Type="Embed" ProgID="Equation.DSMT4" ShapeID="_x0000_i1068" DrawAspect="Content" ObjectID="_1514901267" r:id="rId97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в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69" type="#_x0000_t75" style="width:15pt;height:20pt" o:ole="">
            <v:imagedata r:id="rId98" o:title=""/>
          </v:shape>
          <o:OLEObject Type="Embed" ProgID="Equation.DSMT4" ShapeID="_x0000_i1069" DrawAspect="Content" ObjectID="_1514901268" r:id="rId99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г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70" type="#_x0000_t75" style="width:15pt;height:20pt" o:ole="">
            <v:imagedata r:id="rId100" o:title=""/>
          </v:shape>
          <o:OLEObject Type="Embed" ProgID="Equation.DSMT4" ShapeID="_x0000_i1070" DrawAspect="Content" ObjectID="_1514901269" r:id="rId101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д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71" type="#_x0000_t75" style="width:14pt;height:20pt" o:ole="">
            <v:imagedata r:id="rId102" o:title=""/>
          </v:shape>
          <o:OLEObject Type="Embed" ProgID="Equation.DSMT4" ShapeID="_x0000_i1071" DrawAspect="Content" ObjectID="_1514901270" r:id="rId103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ѓ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60" w:dyaOrig="400">
          <v:shape id="_x0000_i1072" type="#_x0000_t75" style="width:13pt;height:20pt" o:ole="">
            <v:imagedata r:id="rId104" o:title=""/>
          </v:shape>
          <o:OLEObject Type="Embed" ProgID="Equation.DSMT4" ShapeID="_x0000_i1072" DrawAspect="Content" ObjectID="_1514901271" r:id="rId105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; е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73" type="#_x0000_t75" style="width:15pt;height:20pt" o:ole="">
            <v:imagedata r:id="rId106" o:title=""/>
          </v:shape>
          <o:OLEObject Type="Embed" ProgID="Equation.DSMT4" ShapeID="_x0000_i1073" DrawAspect="Content" ObjectID="_1514901272" r:id="rId107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ж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480" w:dyaOrig="400">
          <v:shape id="_x0000_i1074" type="#_x0000_t75" style="width:24pt;height:20pt" o:ole="">
            <v:imagedata r:id="rId108" o:title=""/>
          </v:shape>
          <o:OLEObject Type="Embed" ProgID="Equation.DSMT4" ShapeID="_x0000_i1074" DrawAspect="Content" ObjectID="_1514901273" r:id="rId109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; з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80" w:dyaOrig="400">
          <v:shape id="_x0000_i1075" type="#_x0000_t75" style="width:19pt;height:20pt" o:ole="">
            <v:imagedata r:id="rId110" o:title=""/>
          </v:shape>
          <o:OLEObject Type="Embed" ProgID="Equation.DSMT4" ShapeID="_x0000_i1075" DrawAspect="Content" ObjectID="_1514901274" r:id="rId111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ѕ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76" type="#_x0000_t75" style="width:15pt;height:20pt" o:ole="">
            <v:imagedata r:id="rId112" o:title=""/>
          </v:shape>
          <o:OLEObject Type="Embed" ProgID="Equation.DSMT4" ShapeID="_x0000_i1076" DrawAspect="Content" ObjectID="_1514901275" r:id="rId113"/>
        </w:objec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color w:val="000000"/>
          <w:sz w:val="20"/>
          <w:szCs w:val="20"/>
        </w:rPr>
        <w:t>7</w:t>
      </w:r>
      <w:r>
        <w:rPr>
          <w:rFonts w:ascii="PFBeauSansPro-LAMINA" w:hAnsi="PFBeauSansPro-LAMINA" w:cs="Arial"/>
          <w:b/>
          <w:color w:val="000000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>а)</w: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77" type="#_x0000_t75" style="width:15pt;height:20pt" o:ole="">
            <v:imagedata r:id="rId114" o:title=""/>
          </v:shape>
          <o:OLEObject Type="Embed" ProgID="Equation.DSMT4" ShapeID="_x0000_i1077" DrawAspect="Content" ObjectID="_1514901276" r:id="rId115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78" type="#_x0000_t75" style="width:14pt;height:20pt" o:ole="">
            <v:imagedata r:id="rId116" o:title=""/>
          </v:shape>
          <o:OLEObject Type="Embed" ProgID="Equation.DSMT4" ShapeID="_x0000_i1078" DrawAspect="Content" ObjectID="_1514901277" r:id="rId117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б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79" type="#_x0000_t75" style="width:14pt;height:20pt" o:ole="">
            <v:imagedata r:id="rId118" o:title=""/>
          </v:shape>
          <o:OLEObject Type="Embed" ProgID="Equation.DSMT4" ShapeID="_x0000_i1079" DrawAspect="Content" ObjectID="_1514901278" r:id="rId119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279" w:dyaOrig="400">
          <v:shape id="_x0000_i1080" type="#_x0000_t75" style="width:14pt;height:20pt" o:ole="">
            <v:imagedata r:id="rId120" o:title=""/>
          </v:shape>
          <o:OLEObject Type="Embed" ProgID="Equation.DSMT4" ShapeID="_x0000_i1080" DrawAspect="Content" ObjectID="_1514901279" r:id="rId121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>= 4</w:t>
      </w:r>
      <w:r w:rsidRPr="003154B0">
        <w:rPr>
          <w:rFonts w:ascii="PFBeauSansPro-LAMINA" w:hAnsi="PFBeauSansPro-LAMINA" w:cs="Arial"/>
          <w:color w:val="000000"/>
          <w:sz w:val="20"/>
          <w:szCs w:val="20"/>
        </w:rPr>
        <w:t xml:space="preserve"> в)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40" w:dyaOrig="400">
          <v:shape id="_x0000_i1081" type="#_x0000_t75" style="width:17pt;height:20pt" o:ole="">
            <v:imagedata r:id="rId122" o:title=""/>
          </v:shape>
          <o:OLEObject Type="Embed" ProgID="Equation.DSMT4" ShapeID="_x0000_i1081" DrawAspect="Content" ObjectID="_1514901280" r:id="rId123"/>
        </w:object>
      </w:r>
      <w:r>
        <w:rPr>
          <w:rFonts w:ascii="PFBeauSansPro-LAMINA" w:hAnsi="PFBeauSansPro-LAMINA" w:cs="Arial"/>
          <w:color w:val="000000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color w:val="000000"/>
          <w:position w:val="-16"/>
          <w:sz w:val="20"/>
          <w:szCs w:val="20"/>
        </w:rPr>
        <w:object w:dxaOrig="300" w:dyaOrig="400">
          <v:shape id="_x0000_i1082" type="#_x0000_t75" style="width:15pt;height:20pt" o:ole="">
            <v:imagedata r:id="rId124" o:title=""/>
          </v:shape>
          <o:OLEObject Type="Embed" ProgID="Equation.DSMT4" ShapeID="_x0000_i1082" DrawAspect="Content" ObjectID="_1514901281" r:id="rId125"/>
        </w:object>
      </w:r>
    </w:p>
    <w:p w:rsidR="00620C1A" w:rsidRDefault="00620C1A" w:rsidP="006F1480">
      <w:pPr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Дропката како дел од целото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29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</w:t>
      </w:r>
      <w:r w:rsidRPr="00662680">
        <w:rPr>
          <w:rFonts w:ascii="PFBeauSansPro-LAMINA" w:hAnsi="PFBeauSansPro-LAMINA" w:cs="Arial"/>
          <w:position w:val="-18"/>
          <w:sz w:val="20"/>
          <w:szCs w:val="20"/>
        </w:rPr>
        <w:object w:dxaOrig="220" w:dyaOrig="460">
          <v:shape id="_x0000_i1083" type="#_x0000_t75" style="width:11pt;height:23pt" o:ole="">
            <v:imagedata r:id="rId126" o:title=""/>
          </v:shape>
          <o:OLEObject Type="Embed" ProgID="Equation.DSMT4" ShapeID="_x0000_i1083" DrawAspect="Content" ObjectID="_1514901282" r:id="rId127"/>
        </w:objec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) </w:t>
      </w:r>
      <w:r w:rsidRPr="00662680">
        <w:rPr>
          <w:rFonts w:ascii="PFBeauSansPro-LAMINA" w:hAnsi="PFBeauSansPro-LAMINA" w:cs="Arial"/>
          <w:position w:val="-18"/>
          <w:sz w:val="20"/>
          <w:szCs w:val="20"/>
        </w:rPr>
        <w:object w:dxaOrig="240" w:dyaOrig="460">
          <v:shape id="_x0000_i1084" type="#_x0000_t75" style="width:12pt;height:23pt" o:ole="">
            <v:imagedata r:id="rId128" o:title=""/>
          </v:shape>
          <o:OLEObject Type="Embed" ProgID="Equation.DSMT4" ShapeID="_x0000_i1084" DrawAspect="Content" ObjectID="_1514901283" r:id="rId129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в) 5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: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4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Т ;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Т; в) Н;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 б) 1 в) 6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2 ѓ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662680">
        <w:rPr>
          <w:rFonts w:ascii="PFBeauSansPro-LAMINA" w:hAnsi="PFBeauSansPro-LAMINA" w:cs="Arial"/>
          <w:position w:val="-18"/>
          <w:sz w:val="20"/>
          <w:szCs w:val="20"/>
        </w:rPr>
        <w:object w:dxaOrig="340" w:dyaOrig="460">
          <v:shape id="_x0000_i1085" type="#_x0000_t75" style="width:17pt;height:23pt" o:ole="">
            <v:imagedata r:id="rId130" o:title=""/>
          </v:shape>
          <o:OLEObject Type="Embed" ProgID="Equation.DSMT4" ShapeID="_x0000_i1085" DrawAspect="Content" ObjectID="_1514901284" r:id="rId13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б) </w:t>
      </w:r>
      <w:r w:rsidRPr="00662680">
        <w:rPr>
          <w:rFonts w:ascii="PFBeauSansPro-LAMINA" w:hAnsi="PFBeauSansPro-LAMINA" w:cs="Arial"/>
          <w:position w:val="-18"/>
          <w:sz w:val="20"/>
          <w:szCs w:val="20"/>
        </w:rPr>
        <w:object w:dxaOrig="340" w:dyaOrig="460">
          <v:shape id="_x0000_i1086" type="#_x0000_t75" style="width:17pt;height:23pt" o:ole="">
            <v:imagedata r:id="rId132" o:title=""/>
          </v:shape>
          <o:OLEObject Type="Embed" ProgID="Equation.DSMT4" ShapeID="_x0000_i1086" DrawAspect="Content" ObjectID="_1514901285" r:id="rId133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662680">
        <w:rPr>
          <w:rFonts w:ascii="PFBeauSansPro-LAMINA" w:hAnsi="PFBeauSansPro-LAMINA" w:cs="Arial"/>
          <w:position w:val="-18"/>
          <w:sz w:val="20"/>
          <w:szCs w:val="20"/>
        </w:rPr>
        <w:object w:dxaOrig="320" w:dyaOrig="460">
          <v:shape id="_x0000_i1087" type="#_x0000_t75" style="width:16pt;height:23pt" o:ole="">
            <v:imagedata r:id="rId134" o:title=""/>
          </v:shape>
          <o:OLEObject Type="Embed" ProgID="Equation.DSMT4" ShapeID="_x0000_i1087" DrawAspect="Content" ObjectID="_1514901286" r:id="rId135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5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0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мечки </w: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00" w:dyaOrig="400">
          <v:shape id="_x0000_i1088" type="#_x0000_t75" style="width:10pt;height:20pt" o:ole="">
            <v:imagedata r:id="rId136" o:title=""/>
          </v:shape>
          <o:OLEObject Type="Embed" ProgID="Equation.DSMT4" ShapeID="_x0000_i1088" DrawAspect="Content" ObjectID="_1514901287" r:id="rId137"/>
        </w:object>
      </w:r>
      <w:r w:rsidRPr="003154B0">
        <w:rPr>
          <w:rFonts w:ascii="PFBeauSansPro-LAMINA" w:hAnsi="PFBeauSansPro-LAMINA" w:cs="Arial"/>
          <w:sz w:val="20"/>
          <w:szCs w:val="20"/>
        </w:rPr>
        <w:t>; лав</w:t>
      </w:r>
      <w:r>
        <w:rPr>
          <w:rFonts w:ascii="PFBeauSansPro-LAMINA" w:hAnsi="PFBeauSansPro-LAMINA" w:cs="Arial"/>
          <w:sz w:val="20"/>
          <w:szCs w:val="20"/>
        </w:rPr>
        <w:t>ови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300" w:dyaOrig="400">
          <v:shape id="_x0000_i1089" type="#_x0000_t75" style="width:15pt;height:20pt" o:ole="">
            <v:imagedata r:id="rId138" o:title=""/>
          </v:shape>
          <o:OLEObject Type="Embed" ProgID="Equation.DSMT4" ShapeID="_x0000_i1089" DrawAspect="Content" ObjectID="_1514901288" r:id="rId139"/>
        </w:object>
      </w:r>
      <w:r w:rsidRPr="003154B0">
        <w:rPr>
          <w:rFonts w:ascii="PFBeauSansPro-LAMINA" w:hAnsi="PFBeauSansPro-LAMINA" w:cs="Arial"/>
          <w:sz w:val="20"/>
          <w:szCs w:val="20"/>
        </w:rPr>
        <w:t>; жирафи</w:t>
      </w:r>
      <w:r>
        <w:rPr>
          <w:rFonts w:ascii="PFBeauSansPro-LAMINA" w:hAnsi="PFBeauSansPro-LAMINA" w:cs="Arial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300" w:dyaOrig="400">
          <v:shape id="_x0000_i1090" type="#_x0000_t75" style="width:15pt;height:20pt" o:ole="">
            <v:imagedata r:id="rId140" o:title=""/>
          </v:shape>
          <o:OLEObject Type="Embed" ProgID="Equation.DSMT4" ShapeID="_x0000_i1090" DrawAspect="Content" ObjectID="_1514901289" r:id="rId14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волци </w: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00" w:dyaOrig="400">
          <v:shape id="_x0000_i1091" type="#_x0000_t75" style="width:10pt;height:20pt" o:ole="">
            <v:imagedata r:id="rId142" o:title=""/>
          </v:shape>
          <o:OLEObject Type="Embed" ProgID="Equation.DSMT4" ShapeID="_x0000_i1091" DrawAspect="Content" ObjectID="_1514901290" r:id="rId143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лисици </w: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79" w:dyaOrig="400">
          <v:shape id="_x0000_i1092" type="#_x0000_t75" style="width:14pt;height:20pt" o:ole="">
            <v:imagedata r:id="rId144" o:title=""/>
          </v:shape>
          <o:OLEObject Type="Embed" ProgID="Equation.DSMT4" ShapeID="_x0000_i1092" DrawAspect="Content" ObjectID="_1514901291" r:id="rId145"/>
        </w:object>
      </w:r>
      <w:r w:rsidRPr="003154B0">
        <w:rPr>
          <w:rFonts w:ascii="PFBeauSansPro-LAMINA" w:hAnsi="PFBeauSansPro-LAMINA" w:cs="Arial"/>
          <w:sz w:val="20"/>
          <w:szCs w:val="20"/>
        </w:rPr>
        <w:t>; слон</w:t>
      </w:r>
      <w:r>
        <w:rPr>
          <w:rFonts w:ascii="PFBeauSansPro-LAMINA" w:hAnsi="PFBeauSansPro-LAMINA" w:cs="Arial"/>
          <w:sz w:val="20"/>
          <w:szCs w:val="20"/>
        </w:rPr>
        <w:t>ови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300" w:dyaOrig="400">
          <v:shape id="_x0000_i1093" type="#_x0000_t75" style="width:15pt;height:20pt" o:ole="">
            <v:imagedata r:id="rId146" o:title=""/>
          </v:shape>
          <o:OLEObject Type="Embed" ProgID="Equation.DSMT4" ShapeID="_x0000_i1093" DrawAspect="Content" ObjectID="_1514901292" r:id="rId147"/>
        </w:object>
      </w:r>
      <w:r w:rsidRPr="003154B0">
        <w:rPr>
          <w:rFonts w:ascii="PFBeauSansPro-LAMINA" w:hAnsi="PFBeauSansPro-LAMINA" w:cs="Arial"/>
          <w:sz w:val="20"/>
          <w:szCs w:val="20"/>
        </w:rPr>
        <w:t>; коњи</w:t>
      </w:r>
      <w:r>
        <w:rPr>
          <w:rFonts w:ascii="PFBeauSansPro-LAMINA" w:hAnsi="PFBeauSansPro-LAMINA" w:cs="Arial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00" w:dyaOrig="400">
          <v:shape id="_x0000_i1094" type="#_x0000_t75" style="width:10pt;height:20pt" o:ole="">
            <v:imagedata r:id="rId148" o:title=""/>
          </v:shape>
          <o:OLEObject Type="Embed" ProgID="Equation.DSMT4" ShapeID="_x0000_i1094" DrawAspect="Content" ObjectID="_1514901293" r:id="rId149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лами </w: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300" w:dyaOrig="400">
          <v:shape id="_x0000_i1095" type="#_x0000_t75" style="width:15pt;height:20pt" o:ole="">
            <v:imagedata r:id="rId150" o:title=""/>
          </v:shape>
          <o:OLEObject Type="Embed" ProgID="Equation.DSMT4" ShapeID="_x0000_i1095" DrawAspect="Content" ObjectID="_1514901294" r:id="rId15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за три дена, последниот ден ќе прочита </w:t>
      </w:r>
      <w:r w:rsidR="00A608D1" w:rsidRPr="00A608D1">
        <w:rPr>
          <w:rFonts w:ascii="PFBeauSansPro-LAMINA" w:hAnsi="PFBeauSansPro-LAMINA" w:cs="Arial"/>
          <w:position w:val="-16"/>
          <w:sz w:val="20"/>
          <w:szCs w:val="20"/>
        </w:rPr>
        <w:object w:dxaOrig="200" w:dyaOrig="400">
          <v:shape id="_x0000_i1096" type="#_x0000_t75" style="width:10pt;height:20pt" o:ole="">
            <v:imagedata r:id="rId152" o:title=""/>
          </v:shape>
          <o:OLEObject Type="Embed" ProgID="Equation.DSMT4" ShapeID="_x0000_i1096" DrawAspect="Content" ObjectID="_1514901295" r:id="rId153"/>
        </w:object>
      </w:r>
      <w:r>
        <w:rPr>
          <w:rFonts w:ascii="PFBeauSansPro-LAMINA" w:hAnsi="PFBeauSansPro-LAMINA" w:cs="Arial"/>
          <w:sz w:val="20"/>
          <w:szCs w:val="20"/>
        </w:rPr>
        <w:t>.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</w:p>
    <w:p w:rsidR="00620C1A" w:rsidRDefault="00620C1A" w:rsidP="006F1480">
      <w:pPr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Дропки и децимални броев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30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20" w:dyaOrig="460">
          <v:shape id="_x0000_i1097" type="#_x0000_t75" style="width:11pt;height:23pt" o:ole="">
            <v:imagedata r:id="rId154" o:title=""/>
          </v:shape>
          <o:OLEObject Type="Embed" ProgID="Equation.DSMT4" ShapeID="_x0000_i1097" DrawAspect="Content" ObjectID="_1514901296" r:id="rId155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>0,5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40" w:dyaOrig="460">
          <v:shape id="_x0000_i1098" type="#_x0000_t75" style="width:12pt;height:23pt" o:ole="">
            <v:imagedata r:id="rId156" o:title=""/>
          </v:shape>
          <o:OLEObject Type="Embed" ProgID="Equation.DSMT4" ShapeID="_x0000_i1098" DrawAspect="Content" ObjectID="_1514901297" r:id="rId157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>0,5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320" w:dyaOrig="460">
          <v:shape id="_x0000_i1099" type="#_x0000_t75" style="width:16pt;height:23pt" o:ole="">
            <v:imagedata r:id="rId158" o:title=""/>
          </v:shape>
          <o:OLEObject Type="Embed" ProgID="Equation.DSMT4" ShapeID="_x0000_i1099" DrawAspect="Content" ObjectID="_1514901298" r:id="rId159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3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лесна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40" w:dyaOrig="460">
          <v:shape id="_x0000_i1100" type="#_x0000_t75" style="width:12pt;height:23pt" o:ole="">
            <v:imagedata r:id="rId160" o:title=""/>
          </v:shape>
          <o:OLEObject Type="Embed" ProgID="Equation.DSMT4" ShapeID="_x0000_i1100" DrawAspect="Content" ObjectID="_1514901299" r:id="rId161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25;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40" w:dyaOrig="460">
          <v:shape id="_x0000_i1101" type="#_x0000_t75" style="width:12pt;height:23pt" o:ole="">
            <v:imagedata r:id="rId162" o:title=""/>
          </v:shape>
          <o:OLEObject Type="Embed" ProgID="Equation.DSMT4" ShapeID="_x0000_i1101" DrawAspect="Content" ObjectID="_1514901300" r:id="rId163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75;1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20" w:dyaOrig="460">
          <v:shape id="_x0000_i1102" type="#_x0000_t75" style="width:11pt;height:23pt" o:ole="">
            <v:imagedata r:id="rId164" o:title=""/>
          </v:shape>
          <o:OLEObject Type="Embed" ProgID="Equation.DSMT4" ShapeID="_x0000_i1102" DrawAspect="Content" ObjectID="_1514901301" r:id="rId165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5 б)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20" w:dyaOrig="460">
          <v:shape id="_x0000_i1103" type="#_x0000_t75" style="width:11pt;height:23pt" o:ole="">
            <v:imagedata r:id="rId166" o:title=""/>
          </v:shape>
          <o:OLEObject Type="Embed" ProgID="Equation.DSMT4" ShapeID="_x0000_i1103" DrawAspect="Content" ObjectID="_1514901302" r:id="rId167"/>
        </w:objec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33 ;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220" w:dyaOrig="460">
          <v:shape id="_x0000_i1104" type="#_x0000_t75" style="width:11pt;height:23pt" o:ole="">
            <v:imagedata r:id="rId168" o:title=""/>
          </v:shape>
          <o:OLEObject Type="Embed" ProgID="Equation.DSMT4" ShapeID="_x0000_i1104" DrawAspect="Content" ObjectID="_1514901303" r:id="rId169"/>
        </w:objec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0,25</w:t>
      </w:r>
      <w:r>
        <w:rPr>
          <w:rFonts w:ascii="PFBeauSansPro-LAMINA" w:hAnsi="PFBeauSansPro-LAMINA" w:cs="Arial"/>
          <w:sz w:val="20"/>
          <w:szCs w:val="20"/>
        </w:rPr>
        <w:t>;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320" w:dyaOrig="460">
          <v:shape id="_x0000_i1105" type="#_x0000_t75" style="width:16pt;height:23pt" o:ole="">
            <v:imagedata r:id="rId170" o:title=""/>
          </v:shape>
          <o:OLEObject Type="Embed" ProgID="Equation.DSMT4" ShapeID="_x0000_i1105" DrawAspect="Content" ObjectID="_1514901304" r:id="rId171"/>
        </w:object>
      </w:r>
      <w:r>
        <w:rPr>
          <w:rFonts w:ascii="PFBeauSansPro-LAMINA" w:hAnsi="PFBeauSansPro-LAMINA" w:cs="Arial"/>
          <w:sz w:val="20"/>
          <w:szCs w:val="20"/>
        </w:rPr>
        <w:t>=</w:t>
      </w:r>
      <w:r w:rsidRPr="003154B0">
        <w:rPr>
          <w:rFonts w:ascii="PFBeauSansPro-LAMINA" w:hAnsi="PFBeauSansPro-LAMINA" w:cs="Arial"/>
          <w:sz w:val="20"/>
          <w:szCs w:val="20"/>
        </w:rPr>
        <w:t xml:space="preserve"> 0,4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7;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,09; в) 13,12; г) 9,03; д) 6,75; ѓ) 8,5 е) 18,25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ж) 21,45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40" w:dyaOrig="460">
          <v:shape id="_x0000_i1106" type="#_x0000_t75" style="width:22pt;height:23pt" o:ole="">
            <v:imagedata r:id="rId172" o:title=""/>
          </v:shape>
          <o:OLEObject Type="Embed" ProgID="Equation.DSMT4" ShapeID="_x0000_i1106" DrawAspect="Content" ObjectID="_1514901305" r:id="rId173"/>
        </w:object>
      </w:r>
      <w:r w:rsidRPr="003154B0">
        <w:rPr>
          <w:rFonts w:ascii="PFBeauSansPro-LAMINA" w:hAnsi="PFBeauSansPro-LAMINA" w:cs="Arial"/>
          <w:sz w:val="20"/>
          <w:szCs w:val="20"/>
        </w:rPr>
        <w:t>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б)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60" w:dyaOrig="460">
          <v:shape id="_x0000_i1107" type="#_x0000_t75" style="width:23pt;height:23pt" o:ole="">
            <v:imagedata r:id="rId174" o:title=""/>
          </v:shape>
          <o:OLEObject Type="Embed" ProgID="Equation.DSMT4" ShapeID="_x0000_i1107" DrawAspect="Content" ObjectID="_1514901306" r:id="rId175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60" w:dyaOrig="460">
          <v:shape id="_x0000_i1108" type="#_x0000_t75" style="width:23pt;height:23pt" o:ole="">
            <v:imagedata r:id="rId176" o:title=""/>
          </v:shape>
          <o:OLEObject Type="Embed" ProgID="Equation.DSMT4" ShapeID="_x0000_i1108" DrawAspect="Content" ObjectID="_1514901307" r:id="rId177"/>
        </w:objec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б)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80" w:dyaOrig="460">
          <v:shape id="_x0000_i1109" type="#_x0000_t75" style="width:24pt;height:23pt" o:ole="">
            <v:imagedata r:id="rId178" o:title=""/>
          </v:shape>
          <o:OLEObject Type="Embed" ProgID="Equation.DSMT4" ShapeID="_x0000_i1109" DrawAspect="Content" ObjectID="_1514901308" r:id="rId179"/>
        </w:object>
      </w:r>
      <w:r w:rsidRPr="003154B0">
        <w:rPr>
          <w:rFonts w:ascii="PFBeauSansPro-LAMINA" w:hAnsi="PFBeauSansPro-LAMINA" w:cs="Arial"/>
          <w:sz w:val="20"/>
          <w:szCs w:val="20"/>
        </w:rPr>
        <w:t>;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60" w:dyaOrig="460">
          <v:shape id="_x0000_i1110" type="#_x0000_t75" style="width:23pt;height:23pt" o:ole="">
            <v:imagedata r:id="rId180" o:title=""/>
          </v:shape>
          <o:OLEObject Type="Embed" ProgID="Equation.DSMT4" ShapeID="_x0000_i1110" DrawAspect="Content" ObjectID="_1514901309" r:id="rId181"/>
        </w:object>
      </w:r>
      <w:r>
        <w:rPr>
          <w:rFonts w:ascii="PFBeauSansPro-LAMINA" w:hAnsi="PFBeauSansPro-LAMINA" w:cs="Arial"/>
          <w:sz w:val="20"/>
          <w:szCs w:val="20"/>
        </w:rPr>
        <w:t xml:space="preserve">;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360" w:dyaOrig="460">
          <v:shape id="_x0000_i1111" type="#_x0000_t75" style="width:18.5pt;height:23pt" o:ole="">
            <v:imagedata r:id="rId182" o:title=""/>
          </v:shape>
          <o:OLEObject Type="Embed" ProgID="Equation.DSMT4" ShapeID="_x0000_i1111" DrawAspect="Content" ObjectID="_1514901310" r:id="rId183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в)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60" w:dyaOrig="460">
          <v:shape id="_x0000_i1112" type="#_x0000_t75" style="width:23pt;height:23pt" o:ole="">
            <v:imagedata r:id="rId184" o:title=""/>
          </v:shape>
          <o:OLEObject Type="Embed" ProgID="Equation.DSMT4" ShapeID="_x0000_i1112" DrawAspect="Content" ObjectID="_1514901311" r:id="rId185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60" w:dyaOrig="460">
          <v:shape id="_x0000_i1113" type="#_x0000_t75" style="width:23pt;height:23pt" o:ole="">
            <v:imagedata r:id="rId186" o:title=""/>
          </v:shape>
          <o:OLEObject Type="Embed" ProgID="Equation.DSMT4" ShapeID="_x0000_i1113" DrawAspect="Content" ObjectID="_1514901312" r:id="rId187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;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460" w:dyaOrig="460">
          <v:shape id="_x0000_i1114" type="#_x0000_t75" style="width:23pt;height:23pt" o:ole="">
            <v:imagedata r:id="rId188" o:title=""/>
          </v:shape>
          <o:OLEObject Type="Embed" ProgID="Equation.DSMT4" ShapeID="_x0000_i1114" DrawAspect="Content" ObjectID="_1514901313" r:id="rId189"/>
        </w:object>
      </w:r>
      <w:r w:rsidRPr="003154B0">
        <w:rPr>
          <w:rFonts w:ascii="PFBeauSansPro-LAMINA" w:hAnsi="PFBeauSansPro-LAMINA" w:cs="Arial"/>
          <w:sz w:val="20"/>
          <w:szCs w:val="20"/>
        </w:rPr>
        <w:t>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г) 4,5; 3,5; 2,5 д) 19,4; 16,4; 13,4; ѓ) 18,3; 22,3; 26,3</w:t>
      </w:r>
    </w:p>
    <w:p w:rsidR="00620C1A" w:rsidRDefault="00620C1A" w:rsidP="006F1480">
      <w:pPr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дропк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32)</w:t>
      </w:r>
    </w:p>
    <w:p w:rsidR="006F1480" w:rsidRPr="003154B0" w:rsidRDefault="006F1480" w:rsidP="00620C1A">
      <w:pPr>
        <w:spacing w:after="0"/>
        <w:jc w:val="both"/>
        <w:rPr>
          <w:rFonts w:ascii="PFBeauSansPro-LAMINA" w:hAnsi="PFBeauSansPro-LAMINA" w:cs="Arial"/>
          <w:color w:val="FF0000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0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7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и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5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 в)7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a) 6kg </w:t>
      </w:r>
      <w:r w:rsidRPr="003154B0">
        <w:rPr>
          <w:rFonts w:ascii="PFBeauSansPro-LAMINA" w:hAnsi="PFBeauSansPro-LAMINA" w:cs="Arial"/>
          <w:sz w:val="20"/>
          <w:szCs w:val="20"/>
        </w:rPr>
        <w:t>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4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cm; </w:t>
      </w:r>
      <w:r w:rsidRPr="003154B0">
        <w:rPr>
          <w:rFonts w:ascii="PFBeauSansPro-LAMINA" w:hAnsi="PFBeauSansPro-LAMINA" w:cs="Arial"/>
          <w:sz w:val="20"/>
          <w:szCs w:val="20"/>
        </w:rPr>
        <w:t>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5 ден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6 б) 35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24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a)</w: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&gt;</w:t>
      </w:r>
      <w:r w:rsidRPr="003154B0">
        <w:rPr>
          <w:rFonts w:ascii="PFBeauSansPro-LAMINA" w:hAnsi="PFBeauSansPro-LAMINA" w:cs="Arial"/>
          <w:sz w:val="20"/>
          <w:szCs w:val="20"/>
        </w:rPr>
        <w:t>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&lt;; </w:t>
      </w:r>
      <w:r w:rsidRPr="003154B0">
        <w:rPr>
          <w:rFonts w:ascii="PFBeauSansPro-LAMINA" w:hAnsi="PFBeauSansPro-LAMINA" w:cs="Arial"/>
          <w:sz w:val="20"/>
          <w:szCs w:val="20"/>
        </w:rPr>
        <w:t xml:space="preserve">в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&gt;;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8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8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9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80 </w:t>
      </w:r>
      <w:r w:rsidRPr="003154B0">
        <w:rPr>
          <w:rFonts w:ascii="PFBeauSansPro-LAMINA" w:hAnsi="PFBeauSansPro-LAMINA" w:cs="Arial"/>
          <w:sz w:val="20"/>
          <w:szCs w:val="20"/>
        </w:rPr>
        <w:t>ден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Потрошил 320 ден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му останале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18 црвени , 2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ели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5 парчиња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A9287A">
        <w:rPr>
          <w:rFonts w:ascii="PFBeauSansPro-LAMINA" w:hAnsi="PFBeauSansPro-LAMINA" w:cs="Arial"/>
          <w:position w:val="-18"/>
          <w:sz w:val="20"/>
          <w:szCs w:val="20"/>
        </w:rPr>
        <w:object w:dxaOrig="340" w:dyaOrig="460">
          <v:shape id="_x0000_i1115" type="#_x0000_t75" style="width:17pt;height:23pt" o:ole="">
            <v:imagedata r:id="rId190" o:title=""/>
          </v:shape>
          <o:OLEObject Type="Embed" ProgID="Equation.DSMT4" ShapeID="_x0000_i1115" DrawAspect="Content" ObjectID="_1514901314" r:id="rId19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; 4,6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80 </w:t>
      </w:r>
    </w:p>
    <w:p w:rsidR="00620C1A" w:rsidRDefault="00620C1A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20C1A" w:rsidRDefault="00620C1A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20C1A" w:rsidRDefault="00620C1A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20C1A" w:rsidRDefault="00620C1A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736EE4" w:rsidRDefault="00736EE4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736EE4" w:rsidRDefault="00736EE4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множење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35)</w:t>
      </w:r>
    </w:p>
    <w:p w:rsidR="006F1480" w:rsidRPr="003154B0" w:rsidRDefault="006F1480" w:rsidP="006F1480">
      <w:pPr>
        <w:pStyle w:val="ListParagraph"/>
        <w:ind w:left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0888 б) 241638 в) 66155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73 664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0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5 752 б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)32 850 в) 7790 г) 46080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422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380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60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69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88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426 б) 568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72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270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3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0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4; </w:t>
      </w:r>
      <w:r w:rsidRPr="003154B0">
        <w:rPr>
          <w:rFonts w:ascii="PFBeauSansPro-LAMINA" w:hAnsi="PFBeauSansPro-LAMINA" w:cs="PFBeauSansPro-LAMINA"/>
          <w:sz w:val="20"/>
          <w:szCs w:val="20"/>
        </w:rPr>
        <w:t>б</w:t>
      </w:r>
      <w:r w:rsidRPr="003154B0">
        <w:rPr>
          <w:rFonts w:ascii="PFBeauSansPro-LAMINA" w:hAnsi="PFBeauSansPro-LAMINA" w:cs="Arial"/>
          <w:sz w:val="20"/>
          <w:szCs w:val="20"/>
        </w:rPr>
        <w:t>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80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2 </w:t>
      </w:r>
      <w:r w:rsidRPr="003154B0">
        <w:rPr>
          <w:rFonts w:ascii="PFBeauSansPro-LAMINA" w:hAnsi="PFBeauSansPro-LAMINA" w:cs="PFBeauSansPro-LAMINA"/>
          <w:sz w:val="20"/>
          <w:szCs w:val="20"/>
        </w:rPr>
        <w:t>в</w:t>
      </w:r>
      <w:r w:rsidRPr="003154B0">
        <w:rPr>
          <w:rFonts w:ascii="PFBeauSansPro-LAMINA" w:hAnsi="PFBeauSansPro-LAMINA" w:cs="Arial"/>
          <w:sz w:val="20"/>
          <w:szCs w:val="20"/>
        </w:rPr>
        <w:t>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0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60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sz w:val="20"/>
          <w:szCs w:val="20"/>
        </w:rPr>
        <w:t xml:space="preserve">. Да </w:t>
      </w:r>
      <w:r w:rsidRPr="003154B0">
        <w:rPr>
          <w:rFonts w:ascii="PFBeauSansPro-LAMINA" w:hAnsi="PFBeauSansPro-LAMINA" w:cs="Arial"/>
          <w:b/>
          <w:sz w:val="20"/>
          <w:szCs w:val="20"/>
        </w:rPr>
        <w:t>1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940 </w:t>
      </w:r>
      <w:r w:rsidRPr="003154B0">
        <w:rPr>
          <w:rFonts w:ascii="PFBeauSansPro-LAMINA" w:hAnsi="PFBeauSansPro-LAMINA" w:cs="Arial"/>
          <w:b/>
          <w:sz w:val="20"/>
          <w:szCs w:val="20"/>
        </w:rPr>
        <w:t>1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12 </w:t>
      </w:r>
      <w:r w:rsidRPr="003154B0">
        <w:rPr>
          <w:rFonts w:ascii="PFBeauSansPro-LAMINA" w:hAnsi="PFBeauSansPro-LAMINA" w:cs="Arial"/>
          <w:b/>
          <w:sz w:val="20"/>
          <w:szCs w:val="20"/>
        </w:rPr>
        <w:t>1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332 </w:t>
      </w:r>
      <w:r w:rsidRPr="003154B0">
        <w:rPr>
          <w:rFonts w:ascii="PFBeauSansPro-LAMINA" w:hAnsi="PFBeauSansPro-LAMINA" w:cs="Arial"/>
          <w:b/>
          <w:sz w:val="20"/>
          <w:szCs w:val="20"/>
        </w:rPr>
        <w:t>1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78 </w:t>
      </w:r>
      <w:r w:rsidRPr="003154B0">
        <w:rPr>
          <w:rFonts w:ascii="PFBeauSansPro-LAMINA" w:hAnsi="PFBeauSansPro-LAMINA" w:cs="Arial"/>
          <w:b/>
          <w:sz w:val="20"/>
          <w:szCs w:val="20"/>
        </w:rPr>
        <w:t>1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0 </w:t>
      </w:r>
      <w:r w:rsidRPr="003154B0">
        <w:rPr>
          <w:rFonts w:ascii="PFBeauSansPro-LAMINA" w:hAnsi="PFBeauSansPro-LAMINA" w:cs="Arial"/>
          <w:b/>
          <w:sz w:val="20"/>
          <w:szCs w:val="20"/>
        </w:rPr>
        <w:t>1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8 </w:t>
      </w:r>
      <w:r w:rsidRPr="003154B0">
        <w:rPr>
          <w:rFonts w:ascii="PFBeauSansPro-LAMINA" w:hAnsi="PFBeauSansPro-LAMINA" w:cs="Arial"/>
          <w:b/>
          <w:sz w:val="20"/>
          <w:szCs w:val="20"/>
        </w:rPr>
        <w:t>2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5, В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42, М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5 збир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52 </w:t>
      </w:r>
      <w:r w:rsidRPr="003154B0">
        <w:rPr>
          <w:rFonts w:ascii="PFBeauSansPro-LAMINA" w:hAnsi="PFBeauSansPro-LAMINA" w:cs="Arial"/>
          <w:b/>
          <w:sz w:val="20"/>
          <w:szCs w:val="20"/>
        </w:rPr>
        <w:t>2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390 </w:t>
      </w:r>
      <w:r w:rsidRPr="003154B0">
        <w:rPr>
          <w:rFonts w:ascii="PFBeauSansPro-LAMINA" w:hAnsi="PFBeauSansPro-LAMINA" w:cs="Arial"/>
          <w:b/>
          <w:sz w:val="20"/>
          <w:szCs w:val="20"/>
        </w:rPr>
        <w:t>2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460 </w:t>
      </w:r>
      <w:r w:rsidRPr="003154B0">
        <w:rPr>
          <w:rFonts w:ascii="PFBeauSansPro-LAMINA" w:hAnsi="PFBeauSansPro-LAMINA" w:cs="Arial"/>
          <w:b/>
          <w:sz w:val="20"/>
          <w:szCs w:val="20"/>
        </w:rPr>
        <w:t>2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87 </w:t>
      </w:r>
      <w:r w:rsidRPr="003154B0">
        <w:rPr>
          <w:rFonts w:ascii="PFBeauSansPro-LAMINA" w:hAnsi="PFBeauSansPro-LAMINA" w:cs="Arial"/>
          <w:b/>
          <w:sz w:val="20"/>
          <w:szCs w:val="20"/>
        </w:rPr>
        <w:t>2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домати</w:t>
      </w:r>
      <w:r>
        <w:rPr>
          <w:rFonts w:ascii="PFBeauSansPro-LAMINA" w:hAnsi="PFBeauSansPro-LAMINA" w:cs="Arial"/>
          <w:sz w:val="20"/>
          <w:szCs w:val="20"/>
        </w:rPr>
        <w:t xml:space="preserve"> има </w:t>
      </w:r>
      <w:r w:rsidRPr="003154B0">
        <w:rPr>
          <w:rFonts w:ascii="PFBeauSansPro-LAMINA" w:hAnsi="PFBeauSansPro-LAMINA" w:cs="Arial"/>
          <w:sz w:val="20"/>
          <w:szCs w:val="20"/>
        </w:rPr>
        <w:t>536, пиперки</w:t>
      </w:r>
      <w:r>
        <w:rPr>
          <w:rFonts w:ascii="PFBeauSansPro-LAMINA" w:hAnsi="PFBeauSansPro-LAMINA" w:cs="Arial"/>
          <w:sz w:val="20"/>
          <w:szCs w:val="20"/>
        </w:rPr>
        <w:t xml:space="preserve"> има</w:t>
      </w:r>
      <w:r w:rsidRPr="003154B0">
        <w:rPr>
          <w:rFonts w:ascii="PFBeauSansPro-LAMINA" w:hAnsi="PFBeauSansPro-LAMINA" w:cs="Arial"/>
          <w:sz w:val="20"/>
          <w:szCs w:val="20"/>
        </w:rPr>
        <w:t xml:space="preserve"> 376 </w:t>
      </w:r>
      <w:r w:rsidRPr="003154B0">
        <w:rPr>
          <w:rFonts w:ascii="PFBeauSansPro-LAMINA" w:hAnsi="PFBeauSansPro-LAMINA" w:cs="Arial"/>
          <w:b/>
          <w:sz w:val="20"/>
          <w:szCs w:val="20"/>
        </w:rPr>
        <w:t>2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4669</w:t>
      </w:r>
      <w:r w:rsidRPr="003154B0">
        <w:rPr>
          <w:rFonts w:ascii="PFBeauSansPro-LAMINA" w:hAnsi="PFBeauSansPro-LAMINA" w:cs="Arial"/>
          <w:color w:val="FF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1008</w:t>
      </w:r>
    </w:p>
    <w:p w:rsidR="00620C1A" w:rsidRDefault="00620C1A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Делител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36)</w:t>
      </w:r>
      <w:r>
        <w:rPr>
          <w:rFonts w:ascii="PFBeauSansPro-LAMINA" w:hAnsi="PFBeauSansPro-LAMINA" w:cs="Arial"/>
          <w:b/>
          <w:sz w:val="20"/>
          <w:szCs w:val="20"/>
        </w:rPr>
        <w:t xml:space="preserve"> </w:t>
      </w:r>
    </w:p>
    <w:p w:rsidR="006F1480" w:rsidRDefault="006F1480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7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6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3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2 б)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2 в)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6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8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8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9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105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65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31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55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</w:p>
    <w:p w:rsidR="00025A99" w:rsidRDefault="00025A99" w:rsidP="006F1480">
      <w:pPr>
        <w:pStyle w:val="ListParagraph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  <w:r>
        <w:rPr>
          <w:rFonts w:ascii="PFBeauSansPro-LAMINA" w:hAnsi="PFBeauSansPro-LAMINA" w:cs="Arial"/>
          <w:b/>
          <w:noProof/>
          <w:sz w:val="20"/>
          <w:szCs w:val="20"/>
          <w:lang w:eastAsia="mk-MK"/>
        </w:rPr>
        <w:drawing>
          <wp:inline distT="0" distB="0" distL="0" distR="0">
            <wp:extent cx="5675376" cy="1030224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зад 8 str 36.jp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5376" cy="1030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6EE4" w:rsidRDefault="00736EE4" w:rsidP="006F1480">
      <w:pPr>
        <w:pStyle w:val="ListParagraph"/>
        <w:spacing w:after="0" w:line="240" w:lineRule="auto"/>
        <w:ind w:left="0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F1480">
      <w:pPr>
        <w:pStyle w:val="ListParagraph"/>
        <w:spacing w:after="0" w:line="240" w:lineRule="auto"/>
        <w:ind w:left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множење и делење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37)</w:t>
      </w:r>
    </w:p>
    <w:p w:rsidR="006F1480" w:rsidRPr="003154B0" w:rsidRDefault="006F1480" w:rsidP="006F1480">
      <w:pPr>
        <w:pStyle w:val="ListParagraph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sz w:val="20"/>
          <w:szCs w:val="20"/>
        </w:rPr>
        <w:t>а) 6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50; </w:t>
      </w:r>
      <w:r w:rsidRPr="003154B0">
        <w:rPr>
          <w:rFonts w:ascii="PFBeauSansPro-LAMINA" w:hAnsi="PFBeauSansPro-LAMINA" w:cs="PFBeauSansPro-LAMINA"/>
          <w:sz w:val="20"/>
          <w:szCs w:val="20"/>
        </w:rPr>
        <w:t>б</w:t>
      </w:r>
      <w:r w:rsidRPr="003154B0">
        <w:rPr>
          <w:rFonts w:ascii="PFBeauSansPro-LAMINA" w:hAnsi="PFBeauSansPro-LAMINA" w:cs="Arial"/>
          <w:sz w:val="20"/>
          <w:szCs w:val="20"/>
        </w:rPr>
        <w:t>) 4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90; </w:t>
      </w:r>
      <w:r w:rsidRPr="003154B0">
        <w:rPr>
          <w:rFonts w:ascii="PFBeauSansPro-LAMINA" w:hAnsi="PFBeauSansPro-LAMINA" w:cs="PFBeauSansPro-LAMINA"/>
          <w:sz w:val="20"/>
          <w:szCs w:val="20"/>
        </w:rPr>
        <w:t>в</w:t>
      </w:r>
      <w:r w:rsidRPr="003154B0">
        <w:rPr>
          <w:rFonts w:ascii="PFBeauSansPro-LAMINA" w:hAnsi="PFBeauSansPro-LAMINA" w:cs="Arial"/>
          <w:sz w:val="20"/>
          <w:szCs w:val="20"/>
        </w:rPr>
        <w:t>) 3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700 </w:t>
      </w:r>
      <w:r w:rsidRPr="003154B0">
        <w:rPr>
          <w:rFonts w:ascii="PFBeauSansPro-LAMINA" w:hAnsi="PFBeauSansPro-LAMINA" w:cs="PFBeauSansPro-LAMINA"/>
          <w:sz w:val="20"/>
          <w:szCs w:val="20"/>
        </w:rPr>
        <w:t>г</w:t>
      </w:r>
      <w:r w:rsidRPr="003154B0">
        <w:rPr>
          <w:rFonts w:ascii="PFBeauSansPro-LAMINA" w:hAnsi="PFBeauSansPro-LAMINA" w:cs="Arial"/>
          <w:sz w:val="20"/>
          <w:szCs w:val="20"/>
        </w:rPr>
        <w:t>) 5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100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8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8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8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8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8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80 б) 4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4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4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в) 1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1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1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100 г) 6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6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6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60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 xml:space="preserve">600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58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44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65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0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725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00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Второто одд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33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5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00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45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90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40 </w:t>
      </w:r>
      <w:r w:rsidRPr="003154B0">
        <w:rPr>
          <w:rFonts w:ascii="PFBeauSansPro-LAMINA" w:hAnsi="PFBeauSansPro-LAMINA" w:cs="Arial"/>
          <w:b/>
          <w:sz w:val="20"/>
          <w:szCs w:val="20"/>
        </w:rPr>
        <w:t>1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78 </w:t>
      </w:r>
      <w:r w:rsidRPr="003154B0">
        <w:rPr>
          <w:rFonts w:ascii="PFBeauSansPro-LAMINA" w:hAnsi="PFBeauSansPro-LAMINA" w:cs="Arial"/>
          <w:b/>
          <w:sz w:val="20"/>
          <w:szCs w:val="20"/>
        </w:rPr>
        <w:t>1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72 </w:t>
      </w:r>
      <w:r w:rsidRPr="003154B0">
        <w:rPr>
          <w:rFonts w:ascii="PFBeauSansPro-LAMINA" w:hAnsi="PFBeauSansPro-LAMINA" w:cs="Arial"/>
          <w:b/>
          <w:sz w:val="20"/>
          <w:szCs w:val="20"/>
        </w:rPr>
        <w:t>1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04 </w:t>
      </w:r>
      <w:r w:rsidRPr="003154B0">
        <w:rPr>
          <w:rFonts w:ascii="PFBeauSansPro-LAMINA" w:hAnsi="PFBeauSansPro-LAMINA" w:cs="Arial"/>
          <w:b/>
          <w:sz w:val="20"/>
          <w:szCs w:val="20"/>
        </w:rPr>
        <w:t>17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88 </w:t>
      </w:r>
      <w:r w:rsidRPr="003154B0">
        <w:rPr>
          <w:rFonts w:ascii="PFBeauSansPro-LAMINA" w:hAnsi="PFBeauSansPro-LAMINA" w:cs="Arial"/>
          <w:b/>
          <w:sz w:val="20"/>
          <w:szCs w:val="20"/>
        </w:rPr>
        <w:t>18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52 </w:t>
      </w:r>
      <w:r w:rsidRPr="003154B0">
        <w:rPr>
          <w:rFonts w:ascii="PFBeauSansPro-LAMINA" w:hAnsi="PFBeauSansPro-LAMINA" w:cs="Arial"/>
          <w:b/>
          <w:sz w:val="20"/>
          <w:szCs w:val="20"/>
        </w:rPr>
        <w:t>1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п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126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в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25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т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 xml:space="preserve">378 </w:t>
      </w:r>
      <w:r w:rsidRPr="003154B0">
        <w:rPr>
          <w:rFonts w:ascii="PFBeauSansPro-LAMINA" w:hAnsi="PFBeauSansPro-LAMINA" w:cs="Arial"/>
          <w:b/>
          <w:sz w:val="20"/>
          <w:szCs w:val="20"/>
        </w:rPr>
        <w:t>2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10 </w:t>
      </w:r>
      <w:r w:rsidRPr="003154B0">
        <w:rPr>
          <w:rFonts w:ascii="PFBeauSansPro-LAMINA" w:hAnsi="PFBeauSansPro-LAMINA" w:cs="Arial"/>
          <w:b/>
          <w:sz w:val="20"/>
          <w:szCs w:val="20"/>
        </w:rPr>
        <w:t>2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97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90 </w:t>
      </w:r>
      <w:r w:rsidRPr="003154B0">
        <w:rPr>
          <w:rFonts w:ascii="PFBeauSansPro-LAMINA" w:hAnsi="PFBeauSansPro-LAMINA" w:cs="Arial"/>
          <w:b/>
          <w:sz w:val="20"/>
          <w:szCs w:val="20"/>
        </w:rPr>
        <w:t>2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03 </w:t>
      </w:r>
      <w:r w:rsidRPr="003154B0">
        <w:rPr>
          <w:rFonts w:ascii="PFBeauSansPro-LAMINA" w:hAnsi="PFBeauSansPro-LAMINA" w:cs="Arial"/>
          <w:b/>
          <w:sz w:val="20"/>
          <w:szCs w:val="20"/>
        </w:rPr>
        <w:t>2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14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30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70 </w:t>
      </w:r>
      <w:r w:rsidRPr="003154B0">
        <w:rPr>
          <w:rFonts w:ascii="PFBeauSansPro-LAMINA" w:hAnsi="PFBeauSansPro-LAMINA" w:cs="Arial"/>
          <w:b/>
          <w:sz w:val="20"/>
          <w:szCs w:val="20"/>
        </w:rPr>
        <w:t>3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82 </w:t>
      </w:r>
      <w:r w:rsidRPr="003154B0">
        <w:rPr>
          <w:rFonts w:ascii="PFBeauSansPro-LAMINA" w:hAnsi="PFBeauSansPro-LAMINA" w:cs="Arial"/>
          <w:b/>
          <w:sz w:val="20"/>
          <w:szCs w:val="20"/>
        </w:rPr>
        <w:t>3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25 </w:t>
      </w:r>
      <w:r w:rsidRPr="003154B0">
        <w:rPr>
          <w:rFonts w:ascii="PFBeauSansPro-LAMINA" w:hAnsi="PFBeauSansPro-LAMINA" w:cs="Arial"/>
          <w:b/>
          <w:sz w:val="20"/>
          <w:szCs w:val="20"/>
        </w:rPr>
        <w:t>3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7 </w:t>
      </w:r>
      <w:r w:rsidRPr="003154B0">
        <w:rPr>
          <w:rFonts w:ascii="PFBeauSansPro-LAMINA" w:hAnsi="PFBeauSansPro-LAMINA" w:cs="Arial"/>
          <w:b/>
          <w:sz w:val="20"/>
          <w:szCs w:val="20"/>
        </w:rPr>
        <w:t>3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78 </w:t>
      </w:r>
    </w:p>
    <w:p w:rsidR="006F1480" w:rsidRDefault="006F1480" w:rsidP="006F1480"/>
    <w:p w:rsidR="006F1480" w:rsidRPr="003154B0" w:rsidRDefault="006F1480" w:rsidP="006F1480">
      <w:pPr>
        <w:pStyle w:val="ListParagraph"/>
        <w:ind w:left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Множење и делење на полни десетк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39)</w:t>
      </w:r>
    </w:p>
    <w:p w:rsidR="006F1480" w:rsidRDefault="006F1480" w:rsidP="006F1480">
      <w:pPr>
        <w:pStyle w:val="ListParagraph"/>
        <w:ind w:left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540 б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520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50 г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190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880 ѓ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620 е) 18200 ж) 25200 з) 2600 ѕ) 108000 и) 4280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ј) 129600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640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60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18000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000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000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00 д)15750 ѓ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25240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00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520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6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min</w:t>
      </w:r>
      <w:r w:rsidRPr="003154B0">
        <w:rPr>
          <w:rFonts w:ascii="PFBeauSansPro-LAMINA" w:hAnsi="PFBeauSansPro-LAMINA" w:cs="Arial"/>
          <w:sz w:val="20"/>
          <w:szCs w:val="20"/>
        </w:rPr>
        <w:t xml:space="preserve">; 720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min</w:t>
      </w:r>
      <w:r w:rsidRPr="003154B0">
        <w:rPr>
          <w:rFonts w:ascii="PFBeauSansPro-LAMINA" w:hAnsi="PFBeauSansPro-LAMINA" w:cs="Arial"/>
          <w:sz w:val="20"/>
          <w:szCs w:val="20"/>
        </w:rPr>
        <w:t>;144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min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8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6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s</w:t>
      </w:r>
      <w:proofErr w:type="gramStart"/>
      <w:r w:rsidRPr="003154B0">
        <w:rPr>
          <w:rFonts w:ascii="PFBeauSansPro-LAMINA" w:hAnsi="PFBeauSansPro-LAMINA" w:cs="Arial"/>
          <w:sz w:val="20"/>
          <w:szCs w:val="20"/>
        </w:rPr>
        <w:t>,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500</w:t>
      </w:r>
      <w:proofErr w:type="gramEnd"/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s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540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s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9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a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500 </w:t>
      </w:r>
      <w:r w:rsidRPr="003154B0">
        <w:rPr>
          <w:rFonts w:ascii="PFBeauSansPro-LAMINA" w:hAnsi="PFBeauSansPro-LAMINA" w:cs="Arial"/>
          <w:sz w:val="20"/>
          <w:szCs w:val="20"/>
        </w:rPr>
        <w:t>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900 в) 3330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62 000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Не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</w:p>
    <w:p w:rsidR="00D25E10" w:rsidRDefault="00D25E10" w:rsidP="006F1480">
      <w:pPr>
        <w:pStyle w:val="ListParagraph"/>
        <w:ind w:left="0"/>
        <w:rPr>
          <w:rFonts w:ascii="PFBeauSansPro-LAMINA" w:hAnsi="PFBeauSansPro-LAMINA" w:cs="Arial"/>
          <w:b/>
          <w:sz w:val="20"/>
          <w:szCs w:val="20"/>
        </w:rPr>
      </w:pPr>
      <w:r>
        <w:rPr>
          <w:rFonts w:ascii="PFBeauSansPro-LAMINA" w:hAnsi="PFBeauSansPro-LAMINA" w:cs="Arial"/>
          <w:b/>
          <w:noProof/>
          <w:sz w:val="20"/>
          <w:szCs w:val="20"/>
          <w:lang w:eastAsia="mk-MK"/>
        </w:rPr>
        <w:drawing>
          <wp:inline distT="0" distB="0" distL="0" distR="0">
            <wp:extent cx="3078480" cy="8839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зад 12 str 39.jp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848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8D1" w:rsidRDefault="00A608D1" w:rsidP="006F1480">
      <w:pPr>
        <w:pStyle w:val="ListParagraph"/>
        <w:spacing w:before="240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</w:p>
    <w:p w:rsidR="006F1480" w:rsidRPr="003154B0" w:rsidRDefault="006F1480" w:rsidP="006F1480">
      <w:pPr>
        <w:pStyle w:val="ListParagraph"/>
        <w:spacing w:before="240"/>
        <w:ind w:left="0"/>
        <w:jc w:val="both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делење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0)</w:t>
      </w:r>
    </w:p>
    <w:p w:rsidR="006F1480" w:rsidRPr="003154B0" w:rsidRDefault="006F1480" w:rsidP="006F1480">
      <w:pPr>
        <w:pStyle w:val="ListParagraph"/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0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8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 колички 1 дете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5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50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0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33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13 незасадени 311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2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6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49 </w:t>
      </w:r>
      <w:r w:rsidRPr="003154B0">
        <w:rPr>
          <w:rFonts w:ascii="PFBeauSansPro-LAMINA" w:hAnsi="PFBeauSansPro-LAMINA" w:cs="Arial"/>
          <w:b/>
          <w:sz w:val="20"/>
          <w:szCs w:val="20"/>
        </w:rPr>
        <w:t>1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12 </w:t>
      </w:r>
      <w:r w:rsidRPr="003154B0">
        <w:rPr>
          <w:rFonts w:ascii="PFBeauSansPro-LAMINA" w:hAnsi="PFBeauSansPro-LAMINA" w:cs="Arial"/>
          <w:b/>
          <w:sz w:val="20"/>
          <w:szCs w:val="20"/>
        </w:rPr>
        <w:t>1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62 </w:t>
      </w:r>
      <w:r w:rsidRPr="003154B0">
        <w:rPr>
          <w:rFonts w:ascii="PFBeauSansPro-LAMINA" w:hAnsi="PFBeauSansPro-LAMINA" w:cs="Arial"/>
          <w:b/>
          <w:sz w:val="20"/>
          <w:szCs w:val="20"/>
        </w:rPr>
        <w:t>1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41 </w:t>
      </w:r>
      <w:r w:rsidRPr="003154B0">
        <w:rPr>
          <w:rFonts w:ascii="PFBeauSansPro-LAMINA" w:hAnsi="PFBeauSansPro-LAMINA" w:cs="Arial"/>
          <w:b/>
          <w:sz w:val="20"/>
          <w:szCs w:val="20"/>
        </w:rPr>
        <w:t>1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по 2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="00A608D1">
        <w:rPr>
          <w:rFonts w:ascii="PFBeauSansPro-LAMINA" w:hAnsi="PFBeauSansPro-LAMINA" w:cs="Arial"/>
          <w:sz w:val="20"/>
          <w:szCs w:val="20"/>
        </w:rPr>
        <w:t>=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366; по 4 </w:t>
      </w:r>
      <w:r w:rsidR="00A608D1"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>183; по 6</w:t>
      </w:r>
      <w:r w:rsidR="00A608D1">
        <w:rPr>
          <w:rFonts w:ascii="PFBeauSansPro-LAMINA" w:hAnsi="PFBeauSansPro-LAMINA" w:cs="Arial"/>
          <w:sz w:val="20"/>
          <w:szCs w:val="20"/>
        </w:rPr>
        <w:t xml:space="preserve"> =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22 </w:t>
      </w:r>
      <w:r w:rsidRPr="003154B0">
        <w:rPr>
          <w:rFonts w:ascii="PFBeauSansPro-LAMINA" w:hAnsi="PFBeauSansPro-LAMINA" w:cs="Arial"/>
          <w:b/>
          <w:sz w:val="20"/>
          <w:szCs w:val="20"/>
        </w:rPr>
        <w:t>1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00 </w:t>
      </w:r>
      <w:r w:rsidRPr="003154B0">
        <w:rPr>
          <w:rFonts w:ascii="PFBeauSansPro-LAMINA" w:hAnsi="PFBeauSansPro-LAMINA" w:cs="Arial"/>
          <w:b/>
          <w:sz w:val="20"/>
          <w:szCs w:val="20"/>
        </w:rPr>
        <w:t>1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4 </w:t>
      </w:r>
      <w:r w:rsidRPr="003154B0">
        <w:rPr>
          <w:rFonts w:ascii="PFBeauSansPro-LAMINA" w:hAnsi="PFBeauSansPro-LAMINA" w:cs="Arial"/>
          <w:b/>
          <w:sz w:val="20"/>
          <w:szCs w:val="20"/>
        </w:rPr>
        <w:t>2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6 </w:t>
      </w:r>
      <w:r w:rsidRPr="003154B0">
        <w:rPr>
          <w:rFonts w:ascii="PFBeauSansPro-LAMINA" w:hAnsi="PFBeauSansPro-LAMINA" w:cs="Arial"/>
          <w:b/>
          <w:sz w:val="20"/>
          <w:szCs w:val="20"/>
        </w:rPr>
        <w:t>2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5 </w:t>
      </w:r>
      <w:r w:rsidRPr="003154B0">
        <w:rPr>
          <w:rFonts w:ascii="PFBeauSansPro-LAMINA" w:hAnsi="PFBeauSansPro-LAMINA" w:cs="Arial"/>
          <w:b/>
          <w:sz w:val="20"/>
          <w:szCs w:val="20"/>
        </w:rPr>
        <w:t>2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565 </w:t>
      </w:r>
      <w:r w:rsidRPr="003154B0">
        <w:rPr>
          <w:rFonts w:ascii="PFBeauSansPro-LAMINA" w:hAnsi="PFBeauSansPro-LAMINA" w:cs="Arial"/>
          <w:b/>
          <w:sz w:val="20"/>
          <w:szCs w:val="20"/>
        </w:rPr>
        <w:t>2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2 </w:t>
      </w:r>
      <w:r w:rsidRPr="003154B0">
        <w:rPr>
          <w:rFonts w:ascii="PFBeauSansPro-LAMINA" w:hAnsi="PFBeauSansPro-LAMINA" w:cs="Arial"/>
          <w:b/>
          <w:sz w:val="20"/>
          <w:szCs w:val="20"/>
        </w:rPr>
        <w:t>2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54 </w:t>
      </w:r>
      <w:r w:rsidRPr="003154B0">
        <w:rPr>
          <w:rFonts w:ascii="PFBeauSansPro-LAMINA" w:hAnsi="PFBeauSansPro-LAMINA" w:cs="Arial"/>
          <w:b/>
          <w:sz w:val="20"/>
          <w:szCs w:val="20"/>
        </w:rPr>
        <w:t>2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0 </w:t>
      </w:r>
      <w:r w:rsidRPr="003154B0">
        <w:rPr>
          <w:rFonts w:ascii="PFBeauSansPro-LAMINA" w:hAnsi="PFBeauSansPro-LAMINA" w:cs="Arial"/>
          <w:b/>
          <w:sz w:val="20"/>
          <w:szCs w:val="20"/>
        </w:rPr>
        <w:t>2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2 </w:t>
      </w:r>
      <w:r w:rsidRPr="003154B0">
        <w:rPr>
          <w:rFonts w:ascii="PFBeauSansPro-LAMINA" w:hAnsi="PFBeauSansPro-LAMINA" w:cs="Arial"/>
          <w:b/>
          <w:sz w:val="20"/>
          <w:szCs w:val="20"/>
        </w:rPr>
        <w:t>2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54 </w:t>
      </w:r>
      <w:r w:rsidRPr="003154B0">
        <w:rPr>
          <w:rFonts w:ascii="PFBeauSansPro-LAMINA" w:hAnsi="PFBeauSansPro-LAMINA" w:cs="Arial"/>
          <w:b/>
          <w:sz w:val="20"/>
          <w:szCs w:val="20"/>
        </w:rPr>
        <w:t>28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 </w:t>
      </w:r>
      <w:r w:rsidRPr="003154B0">
        <w:rPr>
          <w:rFonts w:ascii="PFBeauSansPro-LAMINA" w:hAnsi="PFBeauSansPro-LAMINA" w:cs="Arial"/>
          <w:b/>
          <w:sz w:val="20"/>
          <w:szCs w:val="20"/>
        </w:rPr>
        <w:t>2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25 </w:t>
      </w:r>
      <w:r w:rsidRPr="003154B0">
        <w:rPr>
          <w:rFonts w:ascii="PFBeauSansPro-LAMINA" w:hAnsi="PFBeauSansPro-LAMINA" w:cs="Arial"/>
          <w:b/>
          <w:sz w:val="20"/>
          <w:szCs w:val="20"/>
        </w:rPr>
        <w:t>3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9 </w:t>
      </w:r>
      <w:r w:rsidRPr="003154B0">
        <w:rPr>
          <w:rFonts w:ascii="PFBeauSansPro-LAMINA" w:hAnsi="PFBeauSansPro-LAMINA" w:cs="Arial"/>
          <w:b/>
          <w:sz w:val="20"/>
          <w:szCs w:val="20"/>
        </w:rPr>
        <w:t>3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 ) 73494 б) 1075</w:t>
      </w:r>
    </w:p>
    <w:p w:rsidR="006F1480" w:rsidRPr="003154B0" w:rsidRDefault="006F1480" w:rsidP="006F1480">
      <w:pPr>
        <w:pStyle w:val="ListParagraph"/>
        <w:spacing w:before="240"/>
        <w:ind w:left="0"/>
        <w:rPr>
          <w:rFonts w:ascii="PFBeauSansPro-LAMINA" w:hAnsi="PFBeauSansPro-LAMINA" w:cs="Arial"/>
          <w:sz w:val="20"/>
          <w:szCs w:val="20"/>
          <w:lang w:val="en-US"/>
        </w:rPr>
      </w:pPr>
    </w:p>
    <w:p w:rsidR="006F1480" w:rsidRPr="003154B0" w:rsidRDefault="006F1480" w:rsidP="006F1480">
      <w:pPr>
        <w:pStyle w:val="ListParagraph"/>
        <w:spacing w:before="240"/>
        <w:ind w:left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Делење со остаток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>1</w:t>
      </w:r>
      <w:r w:rsidRPr="003154B0">
        <w:rPr>
          <w:rFonts w:ascii="PFBeauSansPro-LAMINA" w:hAnsi="PFBeauSansPro-LAMINA" w:cs="Arial"/>
          <w:b/>
          <w:sz w:val="20"/>
          <w:szCs w:val="20"/>
        </w:rPr>
        <w:t>)</w:t>
      </w:r>
    </w:p>
    <w:p w:rsidR="00BA2F15" w:rsidRDefault="006F1480" w:rsidP="006F1480">
      <w:pPr>
        <w:pStyle w:val="ListParagraph"/>
        <w:numPr>
          <w:ilvl w:val="0"/>
          <w:numId w:val="2"/>
        </w:numPr>
        <w:tabs>
          <w:tab w:val="left" w:pos="284"/>
        </w:tabs>
        <w:spacing w:before="240"/>
        <w:ind w:left="0" w:firstLine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sz w:val="20"/>
          <w:szCs w:val="20"/>
        </w:rPr>
        <w:t>135 (ост 2);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43;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44 (ост 1);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1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1);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3)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ѓ) 72 (ост 1); 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1) ; ж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4); з) 42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4); ѕ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1 (ост 3); и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6 (ост 6); ј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81(ост 1)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9 б) три ученици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9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m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20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cm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4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a) 3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2);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2); в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1);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2);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 (ост 1); ѓ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(ост 4)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9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(ост 6)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6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(ост 4)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1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3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 јажиња, 2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m </w:t>
      </w:r>
      <w:r w:rsidRPr="003154B0">
        <w:rPr>
          <w:rFonts w:ascii="PFBeauSansPro-LAMINA" w:hAnsi="PFBeauSansPro-LAMINA" w:cs="Arial"/>
          <w:sz w:val="20"/>
          <w:szCs w:val="20"/>
        </w:rPr>
        <w:t xml:space="preserve">ќе остатнат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7 костуми</w:t>
      </w:r>
      <w:r w:rsidR="00A608D1">
        <w:rPr>
          <w:rFonts w:ascii="PFBeauSansPro-LAMINA" w:hAnsi="PFBeauSansPro-LAMINA" w:cs="Arial"/>
          <w:sz w:val="20"/>
          <w:szCs w:val="20"/>
        </w:rPr>
        <w:t>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m </w:t>
      </w:r>
      <w:r w:rsidRPr="003154B0">
        <w:rPr>
          <w:rFonts w:ascii="PFBeauSansPro-LAMINA" w:hAnsi="PFBeauSansPro-LAMINA" w:cs="Arial"/>
          <w:sz w:val="20"/>
          <w:szCs w:val="20"/>
        </w:rPr>
        <w:t>неупотребени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16" type="#_x0000_t75" style="width:15pt;height:27pt" o:ole="">
            <v:imagedata r:id="rId194" o:title=""/>
          </v:shape>
          <o:OLEObject Type="Embed" ProgID="Equation.DSMT4" ShapeID="_x0000_i1116" DrawAspect="Content" ObjectID="_1514901315" r:id="rId195"/>
        </w:object>
      </w:r>
      <w:r w:rsidRPr="003154B0">
        <w:rPr>
          <w:rFonts w:ascii="PFBeauSansPro-LAMINA" w:hAnsi="PFBeauSansPro-LAMINA" w:cs="Arial"/>
          <w:sz w:val="20"/>
          <w:szCs w:val="20"/>
        </w:rPr>
        <w:t>)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)15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17" type="#_x0000_t75" style="width:15pt;height:27pt" o:ole="">
            <v:imagedata r:id="rId196" o:title=""/>
          </v:shape>
          <o:OLEObject Type="Embed" ProgID="Equation.DSMT4" ShapeID="_x0000_i1117" DrawAspect="Content" ObjectID="_1514901316" r:id="rId197"/>
        </w:object>
      </w:r>
      <w:r w:rsidRPr="003154B0">
        <w:rPr>
          <w:rFonts w:ascii="PFBeauSansPro-LAMINA" w:hAnsi="PFBeauSansPro-LAMINA" w:cs="Arial"/>
          <w:sz w:val="20"/>
          <w:szCs w:val="20"/>
        </w:rPr>
        <w:t>)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273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18" type="#_x0000_t75" style="width:15pt;height:27pt" o:ole="">
            <v:imagedata r:id="rId198" o:title=""/>
          </v:shape>
          <o:OLEObject Type="Embed" ProgID="Equation.DSMT4" ShapeID="_x0000_i1118" DrawAspect="Content" ObjectID="_1514901317" r:id="rId199"/>
        </w:object>
      </w:r>
      <w:r w:rsidRPr="003154B0">
        <w:rPr>
          <w:rFonts w:ascii="PFBeauSansPro-LAMINA" w:hAnsi="PFBeauSansPro-LAMINA" w:cs="Arial"/>
          <w:sz w:val="20"/>
          <w:szCs w:val="20"/>
        </w:rPr>
        <w:t>)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19" type="#_x0000_t75" style="width:15pt;height:27pt" o:ole="">
            <v:imagedata r:id="rId200" o:title=""/>
          </v:shape>
          <o:OLEObject Type="Embed" ProgID="Equation.DSMT4" ShapeID="_x0000_i1119" DrawAspect="Content" ObjectID="_1514901318" r:id="rId20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); д) 14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20" type="#_x0000_t75" style="width:15pt;height:27pt" o:ole="">
            <v:imagedata r:id="rId202" o:title=""/>
          </v:shape>
          <o:OLEObject Type="Embed" ProgID="Equation.DSMT4" ShapeID="_x0000_i1120" DrawAspect="Content" ObjectID="_1514901319" r:id="rId203"/>
        </w:object>
      </w:r>
      <w:r w:rsidRPr="003154B0">
        <w:rPr>
          <w:rFonts w:ascii="PFBeauSansPro-LAMINA" w:hAnsi="PFBeauSansPro-LAMINA" w:cs="Arial"/>
          <w:sz w:val="20"/>
          <w:szCs w:val="20"/>
        </w:rPr>
        <w:t>)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ѓ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252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21" type="#_x0000_t75" style="width:15pt;height:27pt" o:ole="">
            <v:imagedata r:id="rId204" o:title=""/>
          </v:shape>
          <o:OLEObject Type="Embed" ProgID="Equation.DSMT4" ShapeID="_x0000_i1121" DrawAspect="Content" ObjectID="_1514901320" r:id="rId205"/>
        </w:object>
      </w:r>
      <w:r>
        <w:rPr>
          <w:rFonts w:ascii="PFBeauSansPro-LAMINA" w:hAnsi="PFBeauSansPro-LAMINA" w:cs="Arial"/>
          <w:sz w:val="20"/>
          <w:szCs w:val="20"/>
        </w:rPr>
        <w:t>)</w:t>
      </w:r>
      <w:r w:rsidRPr="003154B0">
        <w:rPr>
          <w:rFonts w:ascii="PFBeauSansPro-LAMINA" w:hAnsi="PFBeauSansPro-LAMINA" w:cs="Arial"/>
          <w:sz w:val="20"/>
          <w:szCs w:val="20"/>
        </w:rPr>
        <w:t>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47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22" type="#_x0000_t75" style="width:15pt;height:27pt" o:ole="">
            <v:imagedata r:id="rId206" o:title=""/>
          </v:shape>
          <o:OLEObject Type="Embed" ProgID="Equation.DSMT4" ShapeID="_x0000_i1122" DrawAspect="Content" ObjectID="_1514901321" r:id="rId207"/>
        </w:object>
      </w:r>
      <w:r w:rsidRPr="003154B0">
        <w:rPr>
          <w:rFonts w:ascii="PFBeauSansPro-LAMINA" w:hAnsi="PFBeauSansPro-LAMINA" w:cs="Arial"/>
          <w:sz w:val="20"/>
          <w:szCs w:val="20"/>
        </w:rPr>
        <w:t>); ж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22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300" w:dyaOrig="540">
          <v:shape id="_x0000_i1123" type="#_x0000_t75" style="width:15pt;height:27pt" o:ole="">
            <v:imagedata r:id="rId208" o:title=""/>
          </v:shape>
          <o:OLEObject Type="Embed" ProgID="Equation.DSMT4" ShapeID="_x0000_i1123" DrawAspect="Content" ObjectID="_1514901322" r:id="rId209"/>
        </w:object>
      </w:r>
      <w:r w:rsidRPr="003154B0">
        <w:rPr>
          <w:rFonts w:ascii="PFBeauSansPro-LAMINA" w:hAnsi="PFBeauSansPro-LAMINA" w:cs="Arial"/>
          <w:sz w:val="20"/>
          <w:szCs w:val="20"/>
        </w:rPr>
        <w:t>); з)</w:t>
      </w:r>
      <w:r>
        <w:rPr>
          <w:rFonts w:ascii="PFBeauSansPro-LAMINA" w:hAnsi="PFBeauSansPro-LAMINA" w:cs="Arial"/>
          <w:sz w:val="20"/>
          <w:szCs w:val="20"/>
        </w:rPr>
        <w:t xml:space="preserve"> 944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220" w:dyaOrig="540">
          <v:shape id="_x0000_i1124" type="#_x0000_t75" style="width:11.5pt;height:27pt" o:ole="">
            <v:imagedata r:id="rId210" o:title=""/>
          </v:shape>
          <o:OLEObject Type="Embed" ProgID="Equation.DSMT4" ShapeID="_x0000_i1124" DrawAspect="Content" ObjectID="_1514901323" r:id="rId211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) ; ѕ) 2230 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220" w:dyaOrig="540">
          <v:shape id="_x0000_i1125" type="#_x0000_t75" style="width:11.5pt;height:27pt" o:ole="">
            <v:imagedata r:id="rId212" o:title=""/>
          </v:shape>
          <o:OLEObject Type="Embed" ProgID="Equation.DSMT4" ShapeID="_x0000_i1125" DrawAspect="Content" ObjectID="_1514901324" r:id="rId213"/>
        </w:object>
      </w:r>
      <w:r w:rsidRPr="003154B0">
        <w:rPr>
          <w:rFonts w:ascii="PFBeauSansPro-LAMINA" w:hAnsi="PFBeauSansPro-LAMINA" w:cs="Arial"/>
          <w:sz w:val="20"/>
          <w:szCs w:val="20"/>
        </w:rPr>
        <w:t>) ; и)</w:t>
      </w:r>
      <w:r w:rsidR="0082492F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52632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(ост </w:t>
      </w:r>
      <w:r w:rsidRPr="00CA3AEE">
        <w:rPr>
          <w:rFonts w:ascii="PFBeauSansPro-LAMINA" w:hAnsi="PFBeauSansPro-LAMINA" w:cs="Arial"/>
          <w:position w:val="-20"/>
          <w:sz w:val="20"/>
          <w:szCs w:val="20"/>
        </w:rPr>
        <w:object w:dxaOrig="220" w:dyaOrig="540">
          <v:shape id="_x0000_i1126" type="#_x0000_t75" style="width:11.5pt;height:27pt" o:ole="">
            <v:imagedata r:id="rId214" o:title=""/>
          </v:shape>
          <o:OLEObject Type="Embed" ProgID="Equation.DSMT4" ShapeID="_x0000_i1126" DrawAspect="Content" ObjectID="_1514901325" r:id="rId215"/>
        </w:object>
      </w:r>
      <w:r w:rsidRPr="003154B0">
        <w:rPr>
          <w:rFonts w:ascii="PFBeauSansPro-LAMINA" w:hAnsi="PFBeauSansPro-LAMINA" w:cs="Arial"/>
          <w:sz w:val="20"/>
          <w:szCs w:val="20"/>
        </w:rPr>
        <w:t>)</w:t>
      </w: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82492F" w:rsidRDefault="0082492F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</w:p>
    <w:p w:rsidR="006F1480" w:rsidRDefault="006F1480" w:rsidP="00BA2F15">
      <w:pPr>
        <w:pStyle w:val="ListParagraph"/>
        <w:tabs>
          <w:tab w:val="left" w:pos="284"/>
        </w:tabs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  <w:bookmarkStart w:id="0" w:name="_GoBack"/>
      <w:bookmarkEnd w:id="0"/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1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</w:p>
    <w:tbl>
      <w:tblPr>
        <w:tblW w:w="0" w:type="auto"/>
        <w:tblInd w:w="-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16"/>
        <w:gridCol w:w="1316"/>
        <w:gridCol w:w="1316"/>
        <w:gridCol w:w="1316"/>
      </w:tblGrid>
      <w:tr w:rsidR="00BA2F15" w:rsidTr="00E0040F">
        <w:trPr>
          <w:trHeight w:val="298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Деленик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Делител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Количник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Остаток</w:t>
            </w:r>
          </w:p>
        </w:tc>
      </w:tr>
      <w:tr w:rsidR="00BA2F15">
        <w:trPr>
          <w:trHeight w:val="283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1240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7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 xml:space="preserve">177 </w:t>
            </w:r>
            <w:r>
              <w:rPr>
                <w:rFonts w:cs="PFBeauSansPro-LAMINA"/>
                <w:color w:val="D80000"/>
                <w:sz w:val="18"/>
                <w:szCs w:val="18"/>
              </w:rPr>
              <w:t>✓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 xml:space="preserve">1 </w:t>
            </w:r>
            <w:r>
              <w:rPr>
                <w:rFonts w:cs="PFBeauSansPro-LAMINA"/>
                <w:color w:val="D80000"/>
                <w:sz w:val="18"/>
                <w:szCs w:val="18"/>
              </w:rPr>
              <w:t>✓</w:t>
            </w:r>
          </w:p>
        </w:tc>
      </w:tr>
      <w:tr w:rsidR="00BA2F15">
        <w:trPr>
          <w:trHeight w:val="283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20063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5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 xml:space="preserve">412 / </w:t>
            </w:r>
            <w:r>
              <w:rPr>
                <w:rFonts w:cs="PFBeauSansPro-LAMINA"/>
                <w:color w:val="D80000"/>
                <w:sz w:val="18"/>
                <w:szCs w:val="18"/>
              </w:rPr>
              <w:t>4012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3</w:t>
            </w:r>
          </w:p>
        </w:tc>
      </w:tr>
      <w:tr w:rsidR="00BA2F15">
        <w:trPr>
          <w:trHeight w:val="283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18996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9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 xml:space="preserve">211 / </w:t>
            </w:r>
            <w:r>
              <w:rPr>
                <w:rFonts w:cs="PFBeauSansPro-LAMINA"/>
                <w:color w:val="D80000"/>
                <w:sz w:val="18"/>
                <w:szCs w:val="18"/>
              </w:rPr>
              <w:t>2110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 xml:space="preserve">5 / </w:t>
            </w:r>
            <w:r>
              <w:rPr>
                <w:rFonts w:cs="PFBeauSansPro-LAMINA"/>
                <w:color w:val="D80000"/>
                <w:sz w:val="18"/>
                <w:szCs w:val="18"/>
              </w:rPr>
              <w:t>1</w:t>
            </w:r>
          </w:p>
        </w:tc>
      </w:tr>
    </w:tbl>
    <w:p w:rsidR="006F1480" w:rsidRDefault="006F1480" w:rsidP="006F1480">
      <w:pPr>
        <w:pStyle w:val="ListParagraph"/>
        <w:spacing w:before="240"/>
        <w:ind w:left="0"/>
        <w:jc w:val="both"/>
        <w:rPr>
          <w:rFonts w:ascii="PFBeauSansPro-LAMINA" w:hAnsi="PFBeauSansPro-LAMINA" w:cs="Arial"/>
          <w:color w:val="FF0000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</w:p>
    <w:tbl>
      <w:tblPr>
        <w:tblW w:w="0" w:type="auto"/>
        <w:tblInd w:w="-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16"/>
        <w:gridCol w:w="1316"/>
        <w:gridCol w:w="1316"/>
        <w:gridCol w:w="1316"/>
      </w:tblGrid>
      <w:tr w:rsidR="00BA2F15" w:rsidTr="00E0040F">
        <w:trPr>
          <w:trHeight w:val="226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Деленик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Делител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Количник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Остаток</w:t>
            </w:r>
          </w:p>
        </w:tc>
      </w:tr>
      <w:tr w:rsidR="00BA2F15">
        <w:trPr>
          <w:trHeight w:val="226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52402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6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NoParagraphStyle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8733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NoParagraphStyle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4</w:t>
            </w:r>
          </w:p>
        </w:tc>
      </w:tr>
      <w:tr w:rsidR="00BA2F15">
        <w:trPr>
          <w:trHeight w:val="226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NoParagraphStyle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629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5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125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4</w:t>
            </w:r>
          </w:p>
        </w:tc>
      </w:tr>
      <w:tr w:rsidR="00BA2F15">
        <w:trPr>
          <w:trHeight w:val="226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1740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NoParagraphStyle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3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520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NoParagraphStyle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180</w:t>
            </w:r>
          </w:p>
        </w:tc>
      </w:tr>
      <w:tr w:rsidR="00BA2F15">
        <w:trPr>
          <w:trHeight w:val="226"/>
        </w:trPr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7724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sz w:val="18"/>
                <w:szCs w:val="18"/>
              </w:rPr>
              <w:t>9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NoParagraphStyle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858</w:t>
            </w:r>
          </w:p>
        </w:tc>
        <w:tc>
          <w:tcPr>
            <w:tcW w:w="13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Default="00BA2F15">
            <w:pPr>
              <w:pStyle w:val="Pa23"/>
              <w:jc w:val="center"/>
            </w:pPr>
            <w:r>
              <w:rPr>
                <w:rFonts w:cs="PFBeauSansPro-LAMINA"/>
                <w:color w:val="D80000"/>
                <w:sz w:val="18"/>
                <w:szCs w:val="18"/>
              </w:rPr>
              <w:t>2</w:t>
            </w:r>
          </w:p>
        </w:tc>
      </w:tr>
    </w:tbl>
    <w:p w:rsidR="006F1480" w:rsidRPr="003154B0" w:rsidRDefault="006F1480" w:rsidP="006F1480">
      <w:pPr>
        <w:pStyle w:val="ListParagraph"/>
        <w:spacing w:before="240"/>
        <w:ind w:left="0"/>
        <w:jc w:val="both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7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28573 (ост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6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б) 37878 (ост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) </w:t>
      </w:r>
      <w:r w:rsidRPr="003154B0">
        <w:rPr>
          <w:rFonts w:ascii="PFBeauSansPro-LAMINA" w:hAnsi="PFBeauSansPro-LAMINA" w:cs="Arial"/>
          <w:b/>
          <w:sz w:val="20"/>
          <w:szCs w:val="20"/>
        </w:rPr>
        <w:t>1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1212 б) 6 в) 4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5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308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 </w:t>
      </w:r>
      <w:r w:rsidRPr="003154B0">
        <w:rPr>
          <w:rFonts w:ascii="PFBeauSansPro-LAMINA" w:hAnsi="PFBeauSansPro-LAMINA" w:cs="PFBeauSansPro-LAMINA"/>
          <w:sz w:val="20"/>
          <w:szCs w:val="20"/>
        </w:rPr>
        <w:t>д</w:t>
      </w:r>
      <w:r w:rsidRPr="003154B0">
        <w:rPr>
          <w:rFonts w:ascii="PFBeauSansPro-LAMINA" w:hAnsi="PFBeauSansPro-LAMINA" w:cs="Arial"/>
          <w:sz w:val="20"/>
          <w:szCs w:val="20"/>
        </w:rPr>
        <w:t>) 29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286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 xml:space="preserve">14 </w:t>
      </w:r>
      <w:r w:rsidRPr="003154B0">
        <w:rPr>
          <w:rFonts w:ascii="PFBeauSansPro-LAMINA" w:hAnsi="PFBeauSansPro-LAMINA" w:cs="PFBeauSansPro-LAMINA"/>
          <w:sz w:val="20"/>
          <w:szCs w:val="20"/>
        </w:rPr>
        <w:t>ѓ</w:t>
      </w:r>
      <w:r w:rsidRPr="003154B0">
        <w:rPr>
          <w:rFonts w:ascii="PFBeauSansPro-LAMINA" w:hAnsi="PFBeauSansPro-LAMINA" w:cs="Arial"/>
          <w:sz w:val="20"/>
          <w:szCs w:val="20"/>
        </w:rPr>
        <w:t>) 49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1304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 xml:space="preserve">2 </w:t>
      </w:r>
      <w:r w:rsidRPr="003154B0">
        <w:rPr>
          <w:rFonts w:ascii="PFBeauSansPro-LAMINA" w:hAnsi="PFBeauSansPro-LAMINA" w:cs="Arial"/>
          <w:b/>
          <w:sz w:val="20"/>
          <w:szCs w:val="20"/>
        </w:rPr>
        <w:t>1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07 </w:t>
      </w:r>
      <w:r w:rsidRPr="003154B0">
        <w:rPr>
          <w:rFonts w:ascii="PFBeauSansPro-LAMINA" w:hAnsi="PFBeauSansPro-LAMINA" w:cs="Arial"/>
          <w:b/>
          <w:sz w:val="20"/>
          <w:szCs w:val="20"/>
        </w:rPr>
        <w:t>2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7 </w:t>
      </w:r>
      <w:r w:rsidRPr="003154B0">
        <w:rPr>
          <w:rFonts w:ascii="PFBeauSansPro-LAMINA" w:hAnsi="PFBeauSansPro-LAMINA" w:cs="Arial"/>
          <w:b/>
          <w:sz w:val="20"/>
          <w:szCs w:val="20"/>
        </w:rPr>
        <w:t>2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</w:t>
      </w:r>
      <w:r w:rsidRPr="003154B0">
        <w:rPr>
          <w:rFonts w:ascii="PFBeauSansPro-LAMINA" w:hAnsi="PFBeauSansPro-LAMINA" w:cs="Arial"/>
          <w:b/>
          <w:sz w:val="20"/>
          <w:szCs w:val="20"/>
        </w:rPr>
        <w:t>2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>
        <w:rPr>
          <w:rFonts w:ascii="PFBeauSansPro-LAMINA" w:hAnsi="PFBeauSansPro-LAMINA" w:cs="Arial"/>
          <w:sz w:val="20"/>
          <w:szCs w:val="20"/>
        </w:rPr>
        <w:t>а) нема (или а = 1)</w:t>
      </w:r>
      <w:r w:rsidRPr="003154B0">
        <w:rPr>
          <w:rFonts w:ascii="PFBeauSansPro-LAMINA" w:hAnsi="PFBeauSansPro-LAMINA" w:cs="Arial"/>
          <w:color w:val="FF0000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s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, 2,1,4 в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h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0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4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5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2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9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38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23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a) 308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10); б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86 (ост 14); в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304 (ост 2); г) 3 (ост 30); д) 8 (ост 40); ѓ) 170 (ост 4); е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53 ж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05 з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006 ѕ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23 и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212 ј) 12136 (ост 1) </w:t>
      </w:r>
      <w:r w:rsidRPr="003154B0">
        <w:rPr>
          <w:rFonts w:ascii="PFBeauSansPro-LAMINA" w:hAnsi="PFBeauSansPro-LAMINA" w:cs="Arial"/>
          <w:b/>
          <w:sz w:val="20"/>
          <w:szCs w:val="20"/>
        </w:rPr>
        <w:t>2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1025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52 </w:t>
      </w:r>
      <w:r w:rsidRPr="003154B0">
        <w:rPr>
          <w:rFonts w:ascii="PFBeauSansPro-LAMINA" w:hAnsi="PFBeauSansPro-LAMINA" w:cs="Arial"/>
          <w:b/>
          <w:sz w:val="20"/>
          <w:szCs w:val="20"/>
        </w:rPr>
        <w:t>2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 (ост 3)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9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ост 5);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590 (ост 10);</w:t>
      </w:r>
    </w:p>
    <w:p w:rsidR="006F1480" w:rsidRPr="00054A04" w:rsidRDefault="006F1480" w:rsidP="006F1480">
      <w:pPr>
        <w:pStyle w:val="ListParagraph"/>
        <w:spacing w:before="240"/>
        <w:ind w:left="0"/>
        <w:jc w:val="both"/>
        <w:rPr>
          <w:rFonts w:ascii="PFBeauSansPro-LAMINA" w:hAnsi="PFBeauSansPro-LAMINA" w:cs="Arial"/>
          <w:b/>
          <w:sz w:val="20"/>
          <w:szCs w:val="20"/>
          <w:lang w:val="en-US"/>
        </w:rPr>
      </w:pPr>
    </w:p>
    <w:p w:rsidR="006F1480" w:rsidRPr="003154B0" w:rsidRDefault="006F1480" w:rsidP="006F1480">
      <w:pPr>
        <w:pStyle w:val="ListParagraph"/>
        <w:ind w:left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редослед на операци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3)</w:t>
      </w:r>
    </w:p>
    <w:p w:rsidR="006F1480" w:rsidRPr="003154B0" w:rsidRDefault="006F1480" w:rsidP="006F1480">
      <w:pPr>
        <w:pStyle w:val="ListParagraph"/>
        <w:numPr>
          <w:ilvl w:val="0"/>
          <w:numId w:val="3"/>
        </w:numPr>
        <w:tabs>
          <w:tab w:val="left" w:pos="284"/>
        </w:tabs>
        <w:spacing w:before="240"/>
        <w:ind w:left="0" w:firstLine="0"/>
        <w:rPr>
          <w:rFonts w:ascii="PFBeauSansPro-LAMINA" w:hAnsi="PFBeauSansPro-LAMINA" w:cs="Arial"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2 б) 26 в)16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8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44 ѓ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74 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04 ж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30 з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81 ѕ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981 и) 793 ј) 523 к) 283 л) 145 љ) 2111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б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&gt;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в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&lt; </w:t>
      </w:r>
      <w:r w:rsidRPr="003154B0">
        <w:rPr>
          <w:rFonts w:ascii="PFBeauSansPro-LAMINA" w:hAnsi="PFBeauSansPro-LAMINA" w:cs="Arial"/>
          <w:sz w:val="20"/>
          <w:szCs w:val="20"/>
        </w:rPr>
        <w:t xml:space="preserve">г)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&lt;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3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a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00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−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(278</w:t>
      </w:r>
      <w:r w:rsidRPr="003154B0">
        <w:rPr>
          <w:rFonts w:ascii="Courier New" w:hAnsi="Courier New" w:cs="Courier New"/>
          <w:sz w:val="20"/>
          <w:szCs w:val="20"/>
          <w:lang w:val="en-US"/>
        </w:rPr>
        <w:t>∙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722 </w:t>
      </w:r>
      <w:r w:rsidRPr="003154B0">
        <w:rPr>
          <w:rFonts w:ascii="PFBeauSansPro-LAMINA" w:hAnsi="PFBeauSansPro-LAMINA" w:cs="Arial"/>
          <w:sz w:val="20"/>
          <w:szCs w:val="20"/>
        </w:rPr>
        <w:t>б) (35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265)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proofErr w:type="gramStart"/>
      <w:r w:rsidRPr="003154B0">
        <w:rPr>
          <w:rFonts w:ascii="PFBeauSansPro-LAMINA" w:hAnsi="PFBeauSansPro-LAMINA" w:cs="Arial"/>
          <w:sz w:val="20"/>
          <w:szCs w:val="20"/>
        </w:rPr>
        <w:t>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:</w:t>
      </w:r>
      <w:proofErr w:type="gramEnd"/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000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615</w:t>
      </w:r>
      <w:r>
        <w:rPr>
          <w:rFonts w:ascii="PFBeauSansPro-LAMINA" w:hAnsi="PFBeauSansPro-LAMINA" w:cs="Arial"/>
          <w:sz w:val="20"/>
          <w:szCs w:val="20"/>
        </w:rPr>
        <w:t xml:space="preserve"> – </w:t>
      </w:r>
      <w:r w:rsidRPr="003154B0">
        <w:rPr>
          <w:rFonts w:ascii="PFBeauSansPro-LAMINA" w:hAnsi="PFBeauSansPro-LAMINA" w:cs="Arial"/>
          <w:sz w:val="20"/>
          <w:szCs w:val="20"/>
        </w:rPr>
        <w:t>0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в) (7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Courier New" w:hAnsi="Courier New" w:cs="Courier New"/>
          <w:sz w:val="20"/>
          <w:szCs w:val="20"/>
        </w:rPr>
        <w:t>∙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80) </w:t>
      </w:r>
      <w:r w:rsidRPr="003154B0">
        <w:rPr>
          <w:rFonts w:ascii="PFBeauSansPro-LAMINA" w:hAnsi="PFBeauSansPro-LAMINA" w:cs="PFBeauSansPro-LAMINA"/>
          <w:sz w:val="20"/>
          <w:szCs w:val="20"/>
        </w:rPr>
        <w:t>–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(</w:t>
      </w:r>
      <w:r w:rsidRPr="003154B0">
        <w:rPr>
          <w:rFonts w:ascii="PFBeauSansPro-LAMINA" w:hAnsi="PFBeauSansPro-LAMINA" w:cs="Arial"/>
          <w:sz w:val="20"/>
          <w:szCs w:val="20"/>
        </w:rPr>
        <w:t>24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: 1)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56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−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240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320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4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1206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5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првиот 126; вториот 252; третиот 378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50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22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04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51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76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89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Не </w:t>
      </w:r>
      <w:r w:rsidRPr="003154B0">
        <w:rPr>
          <w:rFonts w:ascii="PFBeauSansPro-LAMINA" w:hAnsi="PFBeauSansPro-LAMINA" w:cs="Arial"/>
          <w:b/>
          <w:sz w:val="20"/>
          <w:szCs w:val="20"/>
        </w:rPr>
        <w:t>1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="003B3109">
        <w:rPr>
          <w:rFonts w:ascii="PFBeauSansPro-LAMINA" w:hAnsi="PFBeauSansPro-LAMINA" w:cs="Arial"/>
          <w:sz w:val="20"/>
          <w:szCs w:val="20"/>
        </w:rPr>
        <w:t>ш</w:t>
      </w:r>
      <w:r w:rsidRPr="003154B0">
        <w:rPr>
          <w:rFonts w:ascii="PFBeauSansPro-LAMINA" w:hAnsi="PFBeauSansPro-LAMINA" w:cs="Arial"/>
          <w:sz w:val="20"/>
          <w:szCs w:val="20"/>
        </w:rPr>
        <w:t xml:space="preserve">алчиња </w:t>
      </w:r>
      <w:r w:rsidRPr="003154B0">
        <w:rPr>
          <w:rFonts w:ascii="PFBeauSansPro-LAMINA" w:hAnsi="PFBeauSansPro-LAMINA" w:cs="Arial"/>
          <w:b/>
          <w:sz w:val="20"/>
          <w:szCs w:val="20"/>
        </w:rPr>
        <w:t>1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Кети</w:t>
      </w:r>
      <w:r w:rsidR="003B3109">
        <w:rPr>
          <w:rFonts w:ascii="PFBeauSansPro-LAMINA" w:hAnsi="PFBeauSansPro-LAMINA" w:cs="Arial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402</w:t>
      </w:r>
      <w:r w:rsidR="003B3109">
        <w:rPr>
          <w:rFonts w:ascii="PFBeauSansPro-LAMINA" w:hAnsi="PFBeauSansPro-LAMINA" w:cs="Arial"/>
          <w:sz w:val="20"/>
          <w:szCs w:val="20"/>
        </w:rPr>
        <w:t>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Андреј</w:t>
      </w:r>
      <w:r w:rsidR="003B3109">
        <w:rPr>
          <w:rFonts w:ascii="PFBeauSansPro-LAMINA" w:hAnsi="PFBeauSansPro-LAMINA" w:cs="Arial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13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1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Прв –втор –трет ред</w:t>
      </w:r>
      <w:r w:rsidR="003B3109">
        <w:rPr>
          <w:rFonts w:ascii="PFBeauSansPro-LAMINA" w:hAnsi="PFBeauSansPro-LAMINA" w:cs="Arial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134; четврти ред</w:t>
      </w:r>
      <w:r w:rsidR="003B3109">
        <w:rPr>
          <w:rFonts w:ascii="PFBeauSansPro-LAMINA" w:hAnsi="PFBeauSansPro-LAMINA" w:cs="Arial"/>
          <w:sz w:val="20"/>
          <w:szCs w:val="20"/>
        </w:rPr>
        <w:t xml:space="preserve"> =</w:t>
      </w:r>
      <w:r w:rsidRPr="003154B0">
        <w:rPr>
          <w:rFonts w:ascii="PFBeauSansPro-LAMINA" w:hAnsi="PFBeauSansPro-LAMINA" w:cs="Arial"/>
          <w:sz w:val="20"/>
          <w:szCs w:val="20"/>
        </w:rPr>
        <w:t xml:space="preserve"> 158 </w:t>
      </w:r>
      <w:r w:rsidRPr="003154B0">
        <w:rPr>
          <w:rFonts w:ascii="PFBeauSansPro-LAMINA" w:hAnsi="PFBeauSansPro-LAMINA" w:cs="Arial"/>
          <w:b/>
          <w:sz w:val="20"/>
          <w:szCs w:val="20"/>
        </w:rPr>
        <w:t>1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6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(9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5)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2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PFBeauSansPro-LAMINA"/>
          <w:sz w:val="20"/>
          <w:szCs w:val="20"/>
        </w:rPr>
        <w:t>б</w:t>
      </w:r>
      <w:r w:rsidRPr="003154B0">
        <w:rPr>
          <w:rFonts w:ascii="PFBeauSansPro-LAMINA" w:hAnsi="PFBeauSansPro-LAMINA" w:cs="Arial"/>
          <w:sz w:val="20"/>
          <w:szCs w:val="20"/>
        </w:rPr>
        <w:t>) 28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(13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6)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21 </w:t>
      </w:r>
      <w:r w:rsidRPr="003154B0">
        <w:rPr>
          <w:rFonts w:ascii="PFBeauSansPro-LAMINA" w:hAnsi="PFBeauSansPro-LAMINA" w:cs="PFBeauSansPro-LAMINA"/>
          <w:sz w:val="20"/>
          <w:szCs w:val="20"/>
        </w:rPr>
        <w:t>в</w:t>
      </w:r>
      <w:r w:rsidRPr="003154B0">
        <w:rPr>
          <w:rFonts w:ascii="PFBeauSansPro-LAMINA" w:hAnsi="PFBeauSansPro-LAMINA" w:cs="Arial"/>
          <w:sz w:val="20"/>
          <w:szCs w:val="20"/>
        </w:rPr>
        <w:t>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9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 xml:space="preserve">8) 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18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8 </w:t>
      </w:r>
      <w:r w:rsidRPr="003154B0">
        <w:rPr>
          <w:rFonts w:ascii="PFBeauSansPro-LAMINA" w:hAnsi="PFBeauSansPro-LAMINA" w:cs="PFBeauSansPro-LAMINA"/>
          <w:sz w:val="20"/>
          <w:szCs w:val="20"/>
        </w:rPr>
        <w:t>г</w:t>
      </w:r>
      <w:r w:rsidRPr="003154B0">
        <w:rPr>
          <w:rFonts w:ascii="PFBeauSansPro-LAMINA" w:hAnsi="PFBeauSansPro-LAMINA" w:cs="Arial"/>
          <w:sz w:val="20"/>
          <w:szCs w:val="20"/>
        </w:rPr>
        <w:t>) (38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23)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(17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12)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 </w:t>
      </w:r>
      <w:r w:rsidRPr="003154B0">
        <w:rPr>
          <w:rFonts w:ascii="PFBeauSansPro-LAMINA" w:hAnsi="PFBeauSansPro-LAMINA" w:cs="PFBeauSansPro-LAMINA"/>
          <w:sz w:val="20"/>
          <w:szCs w:val="20"/>
        </w:rPr>
        <w:t>д</w:t>
      </w:r>
      <w:r w:rsidRPr="003154B0">
        <w:rPr>
          <w:rFonts w:ascii="PFBeauSansPro-LAMINA" w:hAnsi="PFBeauSansPro-LAMINA" w:cs="Arial"/>
          <w:sz w:val="20"/>
          <w:szCs w:val="20"/>
        </w:rPr>
        <w:t>) 48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: (12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6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6)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 </w:t>
      </w:r>
      <w:r w:rsidRPr="003154B0">
        <w:rPr>
          <w:rFonts w:ascii="PFBeauSansPro-LAMINA" w:hAnsi="PFBeauSansPro-LAMINA" w:cs="PFBeauSansPro-LAMINA"/>
          <w:sz w:val="20"/>
          <w:szCs w:val="20"/>
        </w:rPr>
        <w:t>ѓ</w:t>
      </w:r>
      <w:r w:rsidRPr="003154B0">
        <w:rPr>
          <w:rFonts w:ascii="PFBeauSansPro-LAMINA" w:hAnsi="PFBeauSansPro-LAMINA" w:cs="Arial"/>
          <w:sz w:val="20"/>
          <w:szCs w:val="20"/>
        </w:rPr>
        <w:t>) ( 23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18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5)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7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0 </w:t>
      </w:r>
      <w:r w:rsidRPr="003154B0">
        <w:rPr>
          <w:rFonts w:ascii="PFBeauSansPro-LAMINA" w:hAnsi="PFBeauSansPro-LAMINA" w:cs="PFBeauSansPro-LAMINA"/>
          <w:sz w:val="20"/>
          <w:szCs w:val="20"/>
        </w:rPr>
        <w:t>е</w:t>
      </w:r>
      <w:r w:rsidRPr="003154B0">
        <w:rPr>
          <w:rFonts w:ascii="PFBeauSansPro-LAMINA" w:hAnsi="PFBeauSansPro-LAMINA" w:cs="Arial"/>
          <w:sz w:val="20"/>
          <w:szCs w:val="20"/>
        </w:rPr>
        <w:t>) (5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 xml:space="preserve">6) </w:t>
      </w:r>
      <w:r w:rsidRPr="003154B0">
        <w:rPr>
          <w:rFonts w:ascii="PFBeauSansPro-LAMINA" w:hAnsi="PFBeauSansPro-LAMINA" w:cs="PFBeauSansPro-LAMINA"/>
          <w:sz w:val="20"/>
          <w:szCs w:val="20"/>
        </w:rPr>
        <w:t>–</w:t>
      </w:r>
      <w:r w:rsidR="00A608D1">
        <w:rPr>
          <w:rFonts w:ascii="PFBeauSansPro-LAMINA" w:hAnsi="PFBeauSansPro-LAMINA" w:cs="PFBeauSansPro-LAMINA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(13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10)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 </w:t>
      </w:r>
      <w:r w:rsidRPr="003154B0">
        <w:rPr>
          <w:rFonts w:ascii="PFBeauSansPro-LAMINA" w:hAnsi="PFBeauSansPro-LAMINA" w:cs="PFBeauSansPro-LAMINA"/>
          <w:sz w:val="20"/>
          <w:szCs w:val="20"/>
        </w:rPr>
        <w:t>ж</w:t>
      </w:r>
      <w:r w:rsidRPr="003154B0">
        <w:rPr>
          <w:rFonts w:ascii="PFBeauSansPro-LAMINA" w:hAnsi="PFBeauSansPro-LAMINA" w:cs="Arial"/>
          <w:sz w:val="20"/>
          <w:szCs w:val="20"/>
        </w:rPr>
        <w:t>) 8</w:t>
      </w:r>
      <w:r w:rsidRPr="003154B0">
        <w:rPr>
          <w:rFonts w:ascii="Courier New" w:hAnsi="Courier New" w:cs="Courier New"/>
          <w:sz w:val="20"/>
          <w:szCs w:val="20"/>
        </w:rPr>
        <w:t>∙</w:t>
      </w:r>
      <w:r w:rsidRPr="003154B0">
        <w:rPr>
          <w:rFonts w:ascii="PFBeauSansPro-LAMINA" w:hAnsi="PFBeauSansPro-LAMINA" w:cs="Arial"/>
          <w:sz w:val="20"/>
          <w:szCs w:val="20"/>
        </w:rPr>
        <w:t>(7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2)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40 </w:t>
      </w:r>
      <w:r w:rsidRPr="003154B0">
        <w:rPr>
          <w:rFonts w:ascii="PFBeauSansPro-LAMINA" w:hAnsi="PFBeauSansPro-LAMINA" w:cs="PFBeauSansPro-LAMINA"/>
          <w:sz w:val="20"/>
          <w:szCs w:val="20"/>
        </w:rPr>
        <w:t>з</w:t>
      </w:r>
      <w:r w:rsidRPr="003154B0">
        <w:rPr>
          <w:rFonts w:ascii="PFBeauSansPro-LAMINA" w:hAnsi="PFBeauSansPro-LAMINA" w:cs="Arial"/>
          <w:sz w:val="20"/>
          <w:szCs w:val="20"/>
        </w:rPr>
        <w:t>) (3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3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: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3 </w:t>
      </w:r>
      <w:r w:rsidRPr="003154B0">
        <w:rPr>
          <w:rFonts w:ascii="PFBeauSansPro-LAMINA" w:hAnsi="PFBeauSansPro-LAMINA" w:cs="Arial"/>
          <w:b/>
          <w:sz w:val="20"/>
          <w:szCs w:val="20"/>
        </w:rPr>
        <w:t>18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11795 б) 75 </w:t>
      </w:r>
      <w:r w:rsidRPr="003154B0">
        <w:rPr>
          <w:rFonts w:ascii="PFBeauSansPro-LAMINA" w:hAnsi="PFBeauSansPro-LAMINA" w:cs="Arial"/>
          <w:b/>
          <w:sz w:val="20"/>
          <w:szCs w:val="20"/>
        </w:rPr>
        <w:t>1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966 </w:t>
      </w:r>
      <w:r w:rsidRPr="003154B0">
        <w:rPr>
          <w:rFonts w:ascii="PFBeauSansPro-LAMINA" w:hAnsi="PFBeauSansPro-LAMINA" w:cs="Arial"/>
          <w:b/>
          <w:sz w:val="20"/>
          <w:szCs w:val="20"/>
        </w:rPr>
        <w:t>20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73494 б)1075 </w:t>
      </w:r>
      <w:r w:rsidRPr="003154B0">
        <w:rPr>
          <w:rFonts w:ascii="PFBeauSansPro-LAMINA" w:hAnsi="PFBeauSansPro-LAMINA" w:cs="Arial"/>
          <w:b/>
          <w:sz w:val="20"/>
          <w:szCs w:val="20"/>
        </w:rPr>
        <w:t>2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726 б) 5542 в) 376135 г) 869 554 д) 370 ѓ) 7416 </w:t>
      </w:r>
      <w:r w:rsidRPr="003154B0">
        <w:rPr>
          <w:rFonts w:ascii="PFBeauSansPro-LAMINA" w:hAnsi="PFBeauSansPro-LAMINA" w:cs="Arial"/>
          <w:b/>
          <w:sz w:val="20"/>
          <w:szCs w:val="20"/>
        </w:rPr>
        <w:t>2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првиот за 1072 повеќе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2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(240</w:t>
      </w:r>
      <w:r>
        <w:rPr>
          <w:rFonts w:ascii="PFBeauSansPro-LAMINA" w:hAnsi="PFBeauSansPro-LAMINA" w:cs="Arial"/>
          <w:sz w:val="20"/>
          <w:szCs w:val="20"/>
        </w:rPr>
        <w:t xml:space="preserve"> + </w:t>
      </w:r>
      <w:r w:rsidRPr="003154B0">
        <w:rPr>
          <w:rFonts w:ascii="PFBeauSansPro-LAMINA" w:hAnsi="PFBeauSansPro-LAMINA" w:cs="Arial"/>
          <w:sz w:val="20"/>
          <w:szCs w:val="20"/>
        </w:rPr>
        <w:t>456)</w:t>
      </w:r>
      <w:r w:rsidR="00A608D1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: 3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232 </w:t>
      </w:r>
      <w:r w:rsidRPr="003154B0">
        <w:rPr>
          <w:rFonts w:ascii="PFBeauSansPro-LAMINA" w:hAnsi="PFBeauSansPro-LAMINA" w:cs="Arial"/>
          <w:b/>
          <w:sz w:val="20"/>
          <w:szCs w:val="20"/>
        </w:rPr>
        <w:t>2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84051 </w:t>
      </w:r>
      <w:r w:rsidRPr="003154B0">
        <w:rPr>
          <w:rFonts w:ascii="PFBeauSansPro-LAMINA" w:hAnsi="PFBeauSansPro-LAMINA" w:cs="Arial"/>
          <w:b/>
          <w:sz w:val="20"/>
          <w:szCs w:val="20"/>
        </w:rPr>
        <w:t>2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</w:p>
    <w:p w:rsidR="006F1480" w:rsidRPr="003154B0" w:rsidRDefault="006F1480" w:rsidP="006F1480">
      <w:pPr>
        <w:pStyle w:val="ListParagraph"/>
        <w:spacing w:before="240"/>
        <w:ind w:left="0"/>
        <w:rPr>
          <w:rFonts w:ascii="PFBeauSansPro-LAMINA" w:hAnsi="PFBeauSansPro-LAMINA" w:cs="Arial"/>
          <w:sz w:val="20"/>
          <w:szCs w:val="20"/>
          <w:lang w:val="en-US"/>
        </w:rPr>
      </w:pPr>
    </w:p>
    <w:p w:rsidR="006F1480" w:rsidRPr="003154B0" w:rsidRDefault="006F1480" w:rsidP="006F1480">
      <w:pPr>
        <w:pStyle w:val="ListParagraph"/>
        <w:ind w:left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трицифрени броев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5)</w:t>
      </w:r>
    </w:p>
    <w:p w:rsidR="006F1480" w:rsidRPr="003154B0" w:rsidRDefault="006F1480" w:rsidP="006F1480">
      <w:pPr>
        <w:pStyle w:val="ListParagraph"/>
        <w:ind w:left="0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лесна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623 б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99 в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810 д) 1000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380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81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82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83 б) 558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59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60 в) 779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80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81,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782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27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40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5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32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84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4, б) 86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725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37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41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1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83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4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29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67,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803, в) 869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,867, г) 549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С б) Е в) Д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969 б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9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529 б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752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 ) 462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841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797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631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21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699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00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30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33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68 </w:t>
      </w:r>
      <w:r w:rsidRPr="003154B0">
        <w:rPr>
          <w:rFonts w:ascii="PFBeauSansPro-LAMINA" w:hAnsi="PFBeauSansPro-LAMINA" w:cs="Arial"/>
          <w:b/>
          <w:sz w:val="20"/>
          <w:szCs w:val="20"/>
        </w:rPr>
        <w:t>14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9 </w:t>
      </w:r>
      <w:r w:rsidRPr="003154B0">
        <w:rPr>
          <w:rFonts w:ascii="PFBeauSansPro-LAMINA" w:hAnsi="PFBeauSansPro-LAMINA" w:cs="Arial"/>
          <w:b/>
          <w:sz w:val="20"/>
          <w:szCs w:val="20"/>
        </w:rPr>
        <w:t>1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384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228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156 б) 575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369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206 в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28</w:t>
      </w:r>
      <w:r>
        <w:rPr>
          <w:rFonts w:ascii="PFBeauSansPro-LAMINA" w:hAnsi="PFBeauSansPro-LAMINA" w:cs="Arial"/>
          <w:sz w:val="20"/>
          <w:szCs w:val="20"/>
        </w:rPr>
        <w:t xml:space="preserve"> − </w:t>
      </w:r>
      <w:r w:rsidRPr="003154B0">
        <w:rPr>
          <w:rFonts w:ascii="PFBeauSansPro-LAMINA" w:hAnsi="PFBeauSansPro-LAMINA" w:cs="Arial"/>
          <w:sz w:val="20"/>
          <w:szCs w:val="20"/>
        </w:rPr>
        <w:t>159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>369</w:t>
      </w:r>
    </w:p>
    <w:p w:rsidR="006F1480" w:rsidRPr="003154B0" w:rsidRDefault="006F1480" w:rsidP="006F1480">
      <w:pPr>
        <w:spacing w:after="0" w:line="240" w:lineRule="auto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Собирање децимални броеви ( 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6)</w:t>
      </w:r>
    </w:p>
    <w:p w:rsidR="006F1480" w:rsidRPr="003154B0" w:rsidRDefault="006F1480" w:rsidP="006F1480">
      <w:pPr>
        <w:pStyle w:val="ListParagraph"/>
        <w:spacing w:after="0" w:line="240" w:lineRule="auto"/>
        <w:ind w:left="0"/>
        <w:rPr>
          <w:rFonts w:ascii="PFBeauSansPro-LAMINA" w:hAnsi="PFBeauSansPro-LAMINA" w:cs="Arial"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50,3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30,1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,124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88,206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3,31 ѓ) 13,007 е)1,54 ж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44,25 з) 106,55 ѕ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171,77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proofErr w:type="gramStart"/>
      <w:r w:rsidRPr="003154B0">
        <w:rPr>
          <w:rFonts w:ascii="PFBeauSansPro-LAMINA" w:hAnsi="PFBeauSansPro-LAMINA" w:cs="Arial"/>
          <w:sz w:val="20"/>
          <w:szCs w:val="20"/>
          <w:lang w:val="en-US"/>
        </w:rPr>
        <w:t>&lt; ;</w:t>
      </w:r>
      <w:proofErr w:type="gramEnd"/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&lt; ; &gt;;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3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proofErr w:type="gramStart"/>
      <w:r w:rsidRPr="003154B0">
        <w:rPr>
          <w:rFonts w:ascii="PFBeauSansPro-LAMINA" w:hAnsi="PFBeauSansPro-LAMINA" w:cs="Arial"/>
          <w:sz w:val="20"/>
          <w:szCs w:val="20"/>
          <w:lang w:val="en-US"/>
        </w:rPr>
        <w:t>a</w:t>
      </w:r>
      <w:proofErr w:type="gramEnd"/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) </w:t>
      </w:r>
      <w:r w:rsidR="003B3109" w:rsidRPr="003B3109">
        <w:rPr>
          <w:rFonts w:ascii="PFBeauSansPro-LAMINA" w:hAnsi="PFBeauSansPro-LAMINA" w:cs="Arial"/>
          <w:position w:val="-14"/>
          <w:sz w:val="20"/>
          <w:szCs w:val="20"/>
          <w:lang w:val="en-US"/>
        </w:rPr>
        <w:object w:dxaOrig="300" w:dyaOrig="380">
          <v:shape id="_x0000_i1127" type="#_x0000_t75" style="width:15pt;height:19pt" o:ole="">
            <v:imagedata r:id="rId216" o:title=""/>
          </v:shape>
          <o:OLEObject Type="Embed" ProgID="Equation.DSMT4" ShapeID="_x0000_i1127" DrawAspect="Content" ObjectID="_1514901326" r:id="rId217"/>
        </w:objec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) </w:t>
      </w:r>
      <w:r w:rsidR="003B3109" w:rsidRPr="003B3109">
        <w:rPr>
          <w:rFonts w:ascii="PFBeauSansPro-LAMINA" w:hAnsi="PFBeauSansPro-LAMINA" w:cs="Arial"/>
          <w:position w:val="-14"/>
          <w:sz w:val="20"/>
          <w:szCs w:val="20"/>
        </w:rPr>
        <w:object w:dxaOrig="300" w:dyaOrig="380">
          <v:shape id="_x0000_i1128" type="#_x0000_t75" style="width:15pt;height:19pt" o:ole="">
            <v:imagedata r:id="rId218" o:title=""/>
          </v:shape>
          <o:OLEObject Type="Embed" ProgID="Equation.DSMT4" ShapeID="_x0000_i1128" DrawAspect="Content" ObjectID="_1514901327" r:id="rId219"/>
        </w:object>
      </w: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8,23 б)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09 в) 61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,</w:t>
      </w:r>
      <w:r w:rsidRPr="003154B0">
        <w:rPr>
          <w:rFonts w:ascii="PFBeauSansPro-LAMINA" w:hAnsi="PFBeauSansPro-LAMINA" w:cs="Arial"/>
          <w:sz w:val="20"/>
          <w:szCs w:val="20"/>
        </w:rPr>
        <w:t>5 ; 8,23</w:t>
      </w:r>
      <w:r w:rsidR="003B3109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&lt; 61,5 &lt; 109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5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86</w:t>
      </w:r>
      <w:proofErr w:type="gramStart"/>
      <w:r w:rsidRPr="003154B0">
        <w:rPr>
          <w:rFonts w:ascii="PFBeauSansPro-LAMINA" w:hAnsi="PFBeauSansPro-LAMINA" w:cs="Arial"/>
          <w:sz w:val="20"/>
          <w:szCs w:val="20"/>
          <w:lang w:val="en-US"/>
        </w:rPr>
        <w:t>,44</w:t>
      </w:r>
      <w:proofErr w:type="gramEnd"/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6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57</w:t>
      </w:r>
      <w:proofErr w:type="gramStart"/>
      <w:r w:rsidRPr="003154B0">
        <w:rPr>
          <w:rFonts w:ascii="PFBeauSansPro-LAMINA" w:hAnsi="PFBeauSansPro-LAMINA" w:cs="Arial"/>
          <w:sz w:val="20"/>
          <w:szCs w:val="20"/>
          <w:lang w:val="en-US"/>
        </w:rPr>
        <w:t>,7</w:t>
      </w:r>
      <w:proofErr w:type="gramEnd"/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7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36</w:t>
      </w:r>
      <w:proofErr w:type="gramStart"/>
      <w:r w:rsidRPr="003154B0">
        <w:rPr>
          <w:rFonts w:ascii="PFBeauSansPro-LAMINA" w:hAnsi="PFBeauSansPro-LAMINA" w:cs="Arial"/>
          <w:sz w:val="20"/>
          <w:szCs w:val="20"/>
          <w:lang w:val="en-US"/>
        </w:rPr>
        <w:t>,65</w:t>
      </w:r>
      <w:proofErr w:type="gramEnd"/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km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8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197</w:t>
      </w:r>
      <w:proofErr w:type="gramStart"/>
      <w:r w:rsidRPr="003154B0">
        <w:rPr>
          <w:rFonts w:ascii="PFBeauSansPro-LAMINA" w:hAnsi="PFBeauSansPro-LAMINA" w:cs="Arial"/>
          <w:sz w:val="20"/>
          <w:szCs w:val="20"/>
          <w:lang w:val="en-US"/>
        </w:rPr>
        <w:t>,6</w:t>
      </w:r>
      <w:proofErr w:type="gramEnd"/>
      <w:r w:rsidRPr="003154B0">
        <w:rPr>
          <w:rFonts w:ascii="PFBeauSansPro-LAMINA" w:hAnsi="PFBeauSansPro-LAMINA" w:cs="Arial"/>
          <w:sz w:val="20"/>
          <w:szCs w:val="20"/>
          <w:lang w:val="en-US"/>
        </w:rPr>
        <w:t xml:space="preserve"> km </w:t>
      </w: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9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68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55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</w:p>
    <w:p w:rsidR="006F1480" w:rsidRDefault="006F1480" w:rsidP="006F1480">
      <w:pPr>
        <w:pStyle w:val="ListParagraph"/>
        <w:ind w:left="0"/>
        <w:rPr>
          <w:rFonts w:ascii="PFBeauSansPro-LAMINA" w:hAnsi="PFBeauSansPro-LAMINA" w:cs="Arial"/>
          <w:b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b/>
          <w:sz w:val="20"/>
          <w:szCs w:val="20"/>
          <w:lang w:val="en-US"/>
        </w:rPr>
        <w:t>10</w:t>
      </w:r>
      <w:r>
        <w:rPr>
          <w:rFonts w:ascii="PFBeauSansPro-LAMINA" w:hAnsi="PFBeauSansPro-LAMINA" w:cs="Arial"/>
          <w:b/>
          <w:sz w:val="20"/>
          <w:szCs w:val="20"/>
          <w:lang w:val="en-US"/>
        </w:rPr>
        <w:t xml:space="preserve">. </w:t>
      </w:r>
    </w:p>
    <w:tbl>
      <w:tblPr>
        <w:tblW w:w="0" w:type="auto"/>
        <w:tblInd w:w="-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01"/>
        <w:gridCol w:w="1114"/>
        <w:gridCol w:w="1121"/>
        <w:gridCol w:w="1114"/>
      </w:tblGrid>
      <w:tr w:rsidR="00BA2F15" w:rsidRPr="00BA2F15" w:rsidTr="00E0040F">
        <w:trPr>
          <w:trHeight w:val="113"/>
        </w:trPr>
        <w:tc>
          <w:tcPr>
            <w:tcW w:w="11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a</w:t>
            </w:r>
          </w:p>
        </w:tc>
        <w:tc>
          <w:tcPr>
            <w:tcW w:w="111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15,37</w:t>
            </w:r>
          </w:p>
        </w:tc>
        <w:tc>
          <w:tcPr>
            <w:tcW w:w="112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38,5</w:t>
            </w:r>
          </w:p>
        </w:tc>
        <w:tc>
          <w:tcPr>
            <w:tcW w:w="111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0,275</w:t>
            </w:r>
          </w:p>
        </w:tc>
      </w:tr>
      <w:tr w:rsidR="00BA2F15" w:rsidRPr="00BA2F15" w:rsidTr="00E0040F">
        <w:trPr>
          <w:trHeight w:val="324"/>
        </w:trPr>
        <w:tc>
          <w:tcPr>
            <w:tcW w:w="11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b</w:t>
            </w:r>
          </w:p>
        </w:tc>
        <w:tc>
          <w:tcPr>
            <w:tcW w:w="111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2,16</w:t>
            </w:r>
          </w:p>
        </w:tc>
        <w:tc>
          <w:tcPr>
            <w:tcW w:w="112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8,12</w:t>
            </w:r>
          </w:p>
        </w:tc>
        <w:tc>
          <w:tcPr>
            <w:tcW w:w="111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12,38</w:t>
            </w:r>
          </w:p>
        </w:tc>
      </w:tr>
      <w:tr w:rsidR="00BA2F15" w:rsidRPr="00BA2F15" w:rsidTr="00E0040F">
        <w:trPr>
          <w:trHeight w:val="113"/>
        </w:trPr>
        <w:tc>
          <w:tcPr>
            <w:tcW w:w="11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a + b</w:t>
            </w:r>
          </w:p>
        </w:tc>
        <w:tc>
          <w:tcPr>
            <w:tcW w:w="111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sz w:val="24"/>
                <w:szCs w:val="24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7,53</w:t>
            </w:r>
          </w:p>
        </w:tc>
        <w:tc>
          <w:tcPr>
            <w:tcW w:w="112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sz w:val="24"/>
                <w:szCs w:val="24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46,62</w:t>
            </w:r>
          </w:p>
        </w:tc>
        <w:tc>
          <w:tcPr>
            <w:tcW w:w="111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sz w:val="24"/>
                <w:szCs w:val="24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12,655</w:t>
            </w:r>
          </w:p>
        </w:tc>
      </w:tr>
    </w:tbl>
    <w:p w:rsidR="006F1480" w:rsidRDefault="006F1480" w:rsidP="006F1480">
      <w:pPr>
        <w:rPr>
          <w:rFonts w:ascii="PFBeauSansPro-LAMINA" w:hAnsi="PFBeauSansPro-LAMINA" w:cs="Arial"/>
          <w:b/>
          <w:noProof/>
          <w:sz w:val="20"/>
          <w:szCs w:val="20"/>
          <w:lang w:eastAsia="mk-MK"/>
        </w:rPr>
      </w:pPr>
    </w:p>
    <w:p w:rsidR="00BA2F15" w:rsidRDefault="00BA2F15" w:rsidP="006F1480">
      <w:pPr>
        <w:rPr>
          <w:rFonts w:ascii="PFBeauSansPro-LAMINA" w:hAnsi="PFBeauSansPro-LAMINA" w:cs="Arial"/>
          <w:b/>
          <w:noProof/>
          <w:sz w:val="20"/>
          <w:szCs w:val="20"/>
          <w:lang w:eastAsia="mk-MK"/>
        </w:rPr>
      </w:pPr>
    </w:p>
    <w:p w:rsidR="00BA2F15" w:rsidRDefault="00BA2F15" w:rsidP="006F1480"/>
    <w:p w:rsidR="003B3109" w:rsidRPr="003154B0" w:rsidRDefault="003B3109" w:rsidP="003B3109">
      <w:pPr>
        <w:spacing w:after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Одземање на децимални броев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7)</w:t>
      </w:r>
    </w:p>
    <w:p w:rsidR="003B3109" w:rsidRPr="003154B0" w:rsidRDefault="003B3109" w:rsidP="003B3109">
      <w:pPr>
        <w:spacing w:after="0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08,69 б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91,04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1,074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,034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7,471 ѓ) 73,35 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26,66 ж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64,44 з) 0,302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1,75 б)0,225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0,054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0,24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6 б) 7,476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5,54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8,56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8,7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90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5,06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2,81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1,45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5,38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,3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6,24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прво</w:t>
      </w:r>
      <w:r>
        <w:rPr>
          <w:rFonts w:ascii="PFBeauSansPro-LAMINA" w:hAnsi="PFBeauSansPro-LAMINA" w:cs="Arial"/>
          <w:sz w:val="20"/>
          <w:szCs w:val="20"/>
        </w:rPr>
        <w:t xml:space="preserve"> = </w:t>
      </w:r>
      <w:r w:rsidRPr="003154B0">
        <w:rPr>
          <w:rFonts w:ascii="PFBeauSansPro-LAMINA" w:hAnsi="PFBeauSansPro-LAMINA" w:cs="Arial"/>
          <w:sz w:val="20"/>
          <w:szCs w:val="20"/>
        </w:rPr>
        <w:t xml:space="preserve">116,7; второ </w: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 xml:space="preserve">93,6; трето </w:t>
      </w:r>
      <w:r>
        <w:rPr>
          <w:rFonts w:ascii="PFBeauSansPro-LAMINA" w:hAnsi="PFBeauSansPro-LAMINA" w:cs="Arial"/>
          <w:sz w:val="20"/>
          <w:szCs w:val="20"/>
        </w:rPr>
        <w:t xml:space="preserve">= </w:t>
      </w:r>
      <w:r w:rsidRPr="003154B0">
        <w:rPr>
          <w:rFonts w:ascii="PFBeauSansPro-LAMINA" w:hAnsi="PFBeauSansPro-LAMINA" w:cs="Arial"/>
          <w:sz w:val="20"/>
          <w:szCs w:val="20"/>
        </w:rPr>
        <w:t>89,7</w:t>
      </w:r>
    </w:p>
    <w:p w:rsidR="003B3109" w:rsidRPr="00CC26A2" w:rsidRDefault="003B3109" w:rsidP="003B3109">
      <w:pPr>
        <w:rPr>
          <w:rFonts w:ascii="PFBeauSansPro-LAMINA" w:hAnsi="PFBeauSansPro-LAMINA" w:cs="Arial"/>
          <w:b/>
          <w:sz w:val="20"/>
          <w:szCs w:val="20"/>
        </w:rPr>
      </w:pPr>
      <w:r w:rsidRPr="00CC26A2">
        <w:rPr>
          <w:rFonts w:ascii="PFBeauSansPro-LAMINA" w:hAnsi="PFBeauSansPro-LAMINA" w:cs="Arial"/>
          <w:b/>
          <w:sz w:val="20"/>
          <w:szCs w:val="20"/>
        </w:rPr>
        <w:t xml:space="preserve">14. </w:t>
      </w:r>
    </w:p>
    <w:tbl>
      <w:tblPr>
        <w:tblW w:w="0" w:type="auto"/>
        <w:tblInd w:w="-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910"/>
        <w:gridCol w:w="917"/>
        <w:gridCol w:w="910"/>
      </w:tblGrid>
      <w:tr w:rsidR="00BA2F15" w:rsidRPr="00BA2F15" w:rsidTr="00E0040F">
        <w:trPr>
          <w:trHeight w:val="344"/>
        </w:trPr>
        <w:tc>
          <w:tcPr>
            <w:tcW w:w="90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a</w:t>
            </w:r>
          </w:p>
        </w:tc>
        <w:tc>
          <w:tcPr>
            <w:tcW w:w="9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38,5</w:t>
            </w:r>
          </w:p>
        </w:tc>
        <w:tc>
          <w:tcPr>
            <w:tcW w:w="91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2</w:t>
            </w:r>
          </w:p>
        </w:tc>
        <w:tc>
          <w:tcPr>
            <w:tcW w:w="9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16</w:t>
            </w:r>
          </w:p>
        </w:tc>
      </w:tr>
      <w:tr w:rsidR="00BA2F15" w:rsidRPr="00BA2F15" w:rsidTr="00E0040F">
        <w:trPr>
          <w:trHeight w:val="336"/>
        </w:trPr>
        <w:tc>
          <w:tcPr>
            <w:tcW w:w="90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b</w:t>
            </w:r>
          </w:p>
        </w:tc>
        <w:tc>
          <w:tcPr>
            <w:tcW w:w="9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8,12</w:t>
            </w:r>
          </w:p>
        </w:tc>
        <w:tc>
          <w:tcPr>
            <w:tcW w:w="91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1,949</w:t>
            </w:r>
          </w:p>
        </w:tc>
        <w:tc>
          <w:tcPr>
            <w:tcW w:w="9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7,48</w:t>
            </w:r>
          </w:p>
        </w:tc>
      </w:tr>
      <w:tr w:rsidR="00BA2F15" w:rsidRPr="00BA2F15" w:rsidTr="00E0040F">
        <w:trPr>
          <w:trHeight w:val="344"/>
        </w:trPr>
        <w:tc>
          <w:tcPr>
            <w:tcW w:w="90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BFBFBF" w:themeFill="background1" w:themeFillShade="BF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000000"/>
                <w:sz w:val="18"/>
                <w:szCs w:val="18"/>
                <w:lang w:val="en-US"/>
              </w:rPr>
              <w:t>a – b</w:t>
            </w:r>
          </w:p>
        </w:tc>
        <w:tc>
          <w:tcPr>
            <w:tcW w:w="9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sz w:val="24"/>
                <w:szCs w:val="24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30,38</w:t>
            </w:r>
          </w:p>
        </w:tc>
        <w:tc>
          <w:tcPr>
            <w:tcW w:w="91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sz w:val="24"/>
                <w:szCs w:val="24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0,051</w:t>
            </w:r>
          </w:p>
        </w:tc>
        <w:tc>
          <w:tcPr>
            <w:tcW w:w="9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BA2F15" w:rsidRPr="00BA2F15" w:rsidRDefault="00BA2F15" w:rsidP="00BA2F15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PFBeauSansPro-LAMINA" w:eastAsiaTheme="minorHAnsi" w:hAnsi="PFBeauSansPro-LAMINA" w:cstheme="minorBidi"/>
                <w:color w:val="000000"/>
                <w:sz w:val="24"/>
                <w:szCs w:val="24"/>
                <w:lang w:val="en-US"/>
              </w:rPr>
            </w:pPr>
            <w:r w:rsidRPr="00BA2F15">
              <w:rPr>
                <w:rFonts w:ascii="PFBeauSansPro-LAMINA" w:eastAsiaTheme="minorHAnsi" w:hAnsi="PFBeauSansPro-LAMINA" w:cs="PFBeauSansPro-LAMINA"/>
                <w:color w:val="D80000"/>
                <w:sz w:val="18"/>
                <w:szCs w:val="18"/>
                <w:lang w:val="en-US"/>
              </w:rPr>
              <w:t>8,52</w:t>
            </w:r>
          </w:p>
        </w:tc>
      </w:tr>
    </w:tbl>
    <w:p w:rsidR="00620C1A" w:rsidRDefault="00620C1A" w:rsidP="003B3109">
      <w:pPr>
        <w:spacing w:after="0"/>
        <w:rPr>
          <w:rFonts w:ascii="PFBeauSansPro-LAMINA" w:hAnsi="PFBeauSansPro-LAMINA" w:cs="Arial"/>
          <w:b/>
          <w:sz w:val="20"/>
          <w:szCs w:val="20"/>
        </w:rPr>
      </w:pPr>
    </w:p>
    <w:p w:rsidR="00620C1A" w:rsidRDefault="00620C1A" w:rsidP="003B3109">
      <w:pPr>
        <w:spacing w:after="0"/>
        <w:rPr>
          <w:rFonts w:ascii="PFBeauSansPro-LAMINA" w:hAnsi="PFBeauSansPro-LAMINA" w:cs="Arial"/>
          <w:b/>
          <w:sz w:val="20"/>
          <w:szCs w:val="20"/>
        </w:rPr>
      </w:pPr>
    </w:p>
    <w:p w:rsidR="003B3109" w:rsidRPr="003154B0" w:rsidRDefault="003B3109" w:rsidP="003B3109">
      <w:pPr>
        <w:spacing w:after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Задачи со собирање и одземање на децимални броеви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8)</w:t>
      </w:r>
    </w:p>
    <w:p w:rsidR="003B3109" w:rsidRPr="003154B0" w:rsidRDefault="003B3109" w:rsidP="003B3109">
      <w:pPr>
        <w:spacing w:after="0"/>
        <w:rPr>
          <w:rFonts w:ascii="PFBeauSansPro-LAMINA" w:hAnsi="PFBeauSansPro-LAMINA" w:cs="Arial"/>
          <w:sz w:val="20"/>
          <w:szCs w:val="20"/>
          <w:lang w:val="en-US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а) 13; 0,13 б) 55; 0,45 в) 27; 0,27 г) 31; 0,31 д) 65; 0,65 ѓ) 28;0,28 </w:t>
      </w:r>
    </w:p>
    <w:p w:rsidR="00174746" w:rsidRDefault="003B3109" w:rsidP="003B3109">
      <w:pPr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</w:p>
    <w:p w:rsidR="00025A99" w:rsidRPr="003154B0" w:rsidRDefault="00025A99" w:rsidP="003B3109">
      <w:pPr>
        <w:rPr>
          <w:rFonts w:ascii="PFBeauSansPro-LAMINA" w:hAnsi="PFBeauSansPro-LAMINA" w:cs="Arial"/>
          <w:b/>
          <w:sz w:val="20"/>
          <w:szCs w:val="20"/>
        </w:rPr>
      </w:pPr>
      <w:r>
        <w:rPr>
          <w:rFonts w:ascii="PFBeauSansPro-LAMINA" w:hAnsi="PFBeauSansPro-LAMINA" w:cs="Arial"/>
          <w:b/>
          <w:noProof/>
          <w:sz w:val="20"/>
          <w:szCs w:val="20"/>
          <w:lang w:eastAsia="mk-MK"/>
        </w:rPr>
        <w:drawing>
          <wp:inline distT="0" distB="0" distL="0" distR="0">
            <wp:extent cx="5315712" cy="7010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ad 2 str 48.jpg"/>
                    <pic:cNvPicPr/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5712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3109" w:rsidRDefault="003B3109" w:rsidP="003B3109">
      <w:pPr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</w:p>
    <w:p w:rsidR="00025A99" w:rsidRPr="003154B0" w:rsidRDefault="00025A99" w:rsidP="003B3109">
      <w:pPr>
        <w:rPr>
          <w:rFonts w:ascii="PFBeauSansPro-LAMINA" w:hAnsi="PFBeauSansPro-LAMINA" w:cs="Arial"/>
          <w:sz w:val="20"/>
          <w:szCs w:val="20"/>
        </w:rPr>
      </w:pPr>
      <w:r>
        <w:rPr>
          <w:rFonts w:ascii="PFBeauSansPro-LAMINA" w:hAnsi="PFBeauSansPro-LAMINA" w:cs="Arial"/>
          <w:noProof/>
          <w:sz w:val="20"/>
          <w:szCs w:val="20"/>
          <w:lang w:eastAsia="mk-MK"/>
        </w:rPr>
        <w:drawing>
          <wp:inline distT="0" distB="0" distL="0" distR="0">
            <wp:extent cx="5693664" cy="883920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zad 3 str 48.jpg"/>
                    <pic:cNvPicPr/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3664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3109" w:rsidRPr="003154B0" w:rsidRDefault="003B3109" w:rsidP="003B3109">
      <w:pPr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9,5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377,95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,2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3,7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,76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второ 46,53 ; трето 58,83 </w:t>
      </w:r>
      <w:r w:rsidRPr="003154B0">
        <w:rPr>
          <w:rFonts w:ascii="PFBeauSansPro-LAMINA" w:hAnsi="PFBeauSansPro-LAMINA" w:cs="Arial"/>
          <w:b/>
          <w:sz w:val="20"/>
          <w:szCs w:val="20"/>
        </w:rPr>
        <w:t>10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2,7 </w:t>
      </w:r>
      <w:r w:rsidRPr="003154B0">
        <w:rPr>
          <w:rFonts w:ascii="PFBeauSansPro-LAMINA" w:hAnsi="PFBeauSansPro-LAMINA" w:cs="Arial"/>
          <w:b/>
          <w:sz w:val="20"/>
          <w:szCs w:val="20"/>
        </w:rPr>
        <w:t>1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Јована </w:t>
      </w:r>
      <w:r w:rsidRPr="003154B0">
        <w:rPr>
          <w:rFonts w:ascii="PFBeauSansPro-LAMINA" w:hAnsi="PFBeauSansPro-LAMINA" w:cs="Arial"/>
          <w:b/>
          <w:sz w:val="20"/>
          <w:szCs w:val="20"/>
        </w:rPr>
        <w:t>12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351,3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  <w:lang w:val="en-US"/>
        </w:rPr>
        <w:t>km</w:t>
      </w:r>
      <w:r>
        <w:rPr>
          <w:rFonts w:ascii="PFBeauSansPro-LAMINA" w:hAnsi="PFBeauSansPro-LAMINA" w:cs="Arial"/>
          <w:sz w:val="20"/>
          <w:szCs w:val="20"/>
          <w:lang w:val="en-US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1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68,55 </w:t>
      </w:r>
      <w:r w:rsidRPr="003154B0">
        <w:rPr>
          <w:rFonts w:ascii="PFBeauSansPro-LAMINA" w:hAnsi="PFBeauSansPro-LAMINA" w:cs="Arial"/>
          <w:b/>
          <w:sz w:val="20"/>
          <w:szCs w:val="20"/>
        </w:rPr>
        <w:t>15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26,39 б) 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4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,7 г) 70,57 д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0,03 ѓ) 9,45 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1,69</w:t>
      </w:r>
    </w:p>
    <w:p w:rsidR="003B3109" w:rsidRPr="003154B0" w:rsidRDefault="003B3109" w:rsidP="003B3109">
      <w:pPr>
        <w:spacing w:after="0"/>
        <w:rPr>
          <w:rFonts w:ascii="PFBeauSansPro-LAMINA" w:hAnsi="PFBeauSansPro-LAMINA" w:cs="Arial"/>
          <w:b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Множење и делење со едноцифрен и двоцифрен број (стр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b/>
          <w:sz w:val="20"/>
          <w:szCs w:val="20"/>
        </w:rPr>
        <w:t>49)</w:t>
      </w:r>
    </w:p>
    <w:p w:rsidR="003B3109" w:rsidRPr="003154B0" w:rsidRDefault="003B3109" w:rsidP="003B3109">
      <w:pPr>
        <w:spacing w:after="0"/>
        <w:rPr>
          <w:rFonts w:ascii="PFBeauSansPro-LAMINA" w:hAnsi="PFBeauSansPro-LAMINA" w:cs="Arial"/>
          <w:sz w:val="20"/>
          <w:szCs w:val="20"/>
        </w:rPr>
      </w:pPr>
      <w:r w:rsidRPr="003154B0">
        <w:rPr>
          <w:rFonts w:ascii="PFBeauSansPro-LAMINA" w:hAnsi="PFBeauSansPro-LAMINA" w:cs="Arial"/>
          <w:b/>
          <w:sz w:val="20"/>
          <w:szCs w:val="20"/>
        </w:rPr>
        <w:t>1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500 </w:t>
      </w:r>
      <w:r w:rsidRPr="003154B0">
        <w:rPr>
          <w:rFonts w:ascii="PFBeauSansPro-LAMINA" w:hAnsi="PFBeauSansPro-LAMINA" w:cs="Arial"/>
          <w:b/>
          <w:sz w:val="20"/>
          <w:szCs w:val="20"/>
        </w:rPr>
        <w:t>2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</w:t>
      </w:r>
      <w:r w:rsidRPr="003154B0">
        <w:rPr>
          <w:rFonts w:ascii="PFBeauSansPro-LAMINA" w:hAnsi="PFBeauSansPro-LAMINA" w:cs="Arial"/>
          <w:b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60 часа</w:t>
      </w:r>
      <w:r w:rsidRPr="003154B0">
        <w:rPr>
          <w:rFonts w:ascii="PFBeauSansPro-LAMINA" w:hAnsi="PFBeauSansPro-LAMINA" w:cs="Arial"/>
          <w:b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б) 11 200 </w:t>
      </w:r>
      <w:r w:rsidRPr="003154B0">
        <w:rPr>
          <w:rFonts w:ascii="PFBeauSansPro-LAMINA" w:hAnsi="PFBeauSansPro-LAMINA" w:cs="Arial"/>
          <w:b/>
          <w:sz w:val="20"/>
          <w:szCs w:val="20"/>
        </w:rPr>
        <w:t>3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1080 </w:t>
      </w:r>
      <w:r w:rsidRPr="003154B0">
        <w:rPr>
          <w:rFonts w:ascii="PFBeauSansPro-LAMINA" w:hAnsi="PFBeauSansPro-LAMINA" w:cs="Arial"/>
          <w:b/>
          <w:sz w:val="20"/>
          <w:szCs w:val="20"/>
        </w:rPr>
        <w:t>4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405 </w:t>
      </w:r>
      <w:r w:rsidRPr="003154B0">
        <w:rPr>
          <w:rFonts w:ascii="PFBeauSansPro-LAMINA" w:hAnsi="PFBeauSansPro-LAMINA" w:cs="Arial"/>
          <w:b/>
          <w:sz w:val="20"/>
          <w:szCs w:val="20"/>
        </w:rPr>
        <w:t>5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75 </w:t>
      </w:r>
      <w:r w:rsidRPr="003154B0">
        <w:rPr>
          <w:rFonts w:ascii="PFBeauSansPro-LAMINA" w:hAnsi="PFBeauSansPro-LAMINA" w:cs="Arial"/>
          <w:b/>
          <w:sz w:val="20"/>
          <w:szCs w:val="20"/>
        </w:rPr>
        <w:t>6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33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b/>
          <w:sz w:val="20"/>
          <w:szCs w:val="20"/>
        </w:rPr>
        <w:t>7</w:t>
      </w:r>
      <w:r>
        <w:rPr>
          <w:rFonts w:ascii="PFBeauSansPro-LAMINA" w:hAnsi="PFBeauSansPro-LAMINA" w:cs="Arial"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254 </w:t>
      </w:r>
      <w:r w:rsidRPr="003154B0">
        <w:rPr>
          <w:rFonts w:ascii="PFBeauSansPro-LAMINA" w:hAnsi="PFBeauSansPro-LAMINA" w:cs="Arial"/>
          <w:b/>
          <w:sz w:val="20"/>
          <w:szCs w:val="20"/>
        </w:rPr>
        <w:t>8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 xml:space="preserve">не </w:t>
      </w:r>
      <w:r w:rsidRPr="003154B0">
        <w:rPr>
          <w:rFonts w:ascii="PFBeauSansPro-LAMINA" w:hAnsi="PFBeauSansPro-LAMINA" w:cs="Arial"/>
          <w:b/>
          <w:sz w:val="20"/>
          <w:szCs w:val="20"/>
        </w:rPr>
        <w:t>9</w:t>
      </w:r>
      <w:r>
        <w:rPr>
          <w:rFonts w:ascii="PFBeauSansPro-LAMINA" w:hAnsi="PFBeauSansPro-LAMINA" w:cs="Arial"/>
          <w:b/>
          <w:sz w:val="20"/>
          <w:szCs w:val="20"/>
        </w:rPr>
        <w:t xml:space="preserve">. </w:t>
      </w:r>
      <w:r w:rsidRPr="003154B0">
        <w:rPr>
          <w:rFonts w:ascii="PFBeauSansPro-LAMINA" w:hAnsi="PFBeauSansPro-LAMINA" w:cs="Arial"/>
          <w:sz w:val="20"/>
          <w:szCs w:val="20"/>
        </w:rPr>
        <w:t>а) 119 б) 218 в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236 г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40 д) 44 ѓ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324 е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11 ж) 5 з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5928 ѕ) 205 и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>9 ј)</w:t>
      </w:r>
      <w:r>
        <w:rPr>
          <w:rFonts w:ascii="PFBeauSansPro-LAMINA" w:hAnsi="PFBeauSansPro-LAMINA" w:cs="Arial"/>
          <w:sz w:val="20"/>
          <w:szCs w:val="20"/>
        </w:rPr>
        <w:t xml:space="preserve"> </w:t>
      </w:r>
      <w:r w:rsidRPr="003154B0">
        <w:rPr>
          <w:rFonts w:ascii="PFBeauSansPro-LAMINA" w:hAnsi="PFBeauSansPro-LAMINA" w:cs="Arial"/>
          <w:sz w:val="20"/>
          <w:szCs w:val="20"/>
        </w:rPr>
        <w:t xml:space="preserve">5 </w:t>
      </w:r>
    </w:p>
    <w:p w:rsidR="006F1480" w:rsidRDefault="006F1480" w:rsidP="006F1480"/>
    <w:p w:rsidR="006F1480" w:rsidRDefault="006F1480"/>
    <w:sectPr w:rsidR="006F1480" w:rsidSect="00620C1A">
      <w:headerReference w:type="default" r:id="rId222"/>
      <w:footerReference w:type="default" r:id="rId223"/>
      <w:pgSz w:w="11906" w:h="16838" w:code="9"/>
      <w:pgMar w:top="720" w:right="720" w:bottom="720" w:left="720" w:header="397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7E51" w:rsidRDefault="00DD7E51" w:rsidP="00620C1A">
      <w:pPr>
        <w:spacing w:after="0" w:line="240" w:lineRule="auto"/>
      </w:pPr>
      <w:r>
        <w:separator/>
      </w:r>
    </w:p>
  </w:endnote>
  <w:endnote w:type="continuationSeparator" w:id="0">
    <w:p w:rsidR="00DD7E51" w:rsidRDefault="00DD7E51" w:rsidP="00620C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PFBeauSansPro-LAMINA">
    <w:panose1 w:val="00000000000000000000"/>
    <w:charset w:val="00"/>
    <w:family w:val="modern"/>
    <w:notTrueType/>
    <w:pitch w:val="variable"/>
    <w:sig w:usb0="A00002BF" w:usb1="5000E0F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0C1A" w:rsidRDefault="00620C1A" w:rsidP="00620C1A">
    <w:pPr>
      <w:pStyle w:val="Footer"/>
      <w:pBdr>
        <w:top w:val="single" w:sz="4" w:space="1" w:color="auto"/>
      </w:pBdr>
      <w:jc w:val="right"/>
    </w:pPr>
    <w:r>
      <w:rPr>
        <w:rFonts w:ascii="Times New Roman" w:hAnsi="Times New Roman"/>
        <w:noProof/>
        <w:lang w:eastAsia="mk-MK"/>
      </w:rPr>
      <w:drawing>
        <wp:inline distT="0" distB="0" distL="0" distR="0">
          <wp:extent cx="1962150" cy="323850"/>
          <wp:effectExtent l="0" t="0" r="0" b="0"/>
          <wp:docPr id="13" name="Picture 13" descr="Obrazovanie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Obrazovanie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215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7E51" w:rsidRDefault="00DD7E51" w:rsidP="00620C1A">
      <w:pPr>
        <w:spacing w:after="0" w:line="240" w:lineRule="auto"/>
      </w:pPr>
      <w:r>
        <w:separator/>
      </w:r>
    </w:p>
  </w:footnote>
  <w:footnote w:type="continuationSeparator" w:id="0">
    <w:p w:rsidR="00DD7E51" w:rsidRDefault="00DD7E51" w:rsidP="00620C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0C1A" w:rsidRPr="00620C1A" w:rsidRDefault="00620C1A" w:rsidP="00620C1A">
    <w:pPr>
      <w:pStyle w:val="Header"/>
      <w:pBdr>
        <w:bottom w:val="single" w:sz="4" w:space="1" w:color="auto"/>
      </w:pBdr>
      <w:rPr>
        <w:rFonts w:ascii="PFBeauSansPro-LAMINA" w:hAnsi="PFBeauSansPro-LAMINA"/>
      </w:rPr>
    </w:pPr>
    <w:r w:rsidRPr="00620C1A">
      <w:rPr>
        <w:rFonts w:ascii="PFBeauSansPro-LAMINA" w:hAnsi="PFBeauSansPro-LAMINA"/>
      </w:rPr>
      <w:t>Математика 5</w:t>
    </w:r>
    <w:r w:rsidRPr="00620C1A">
      <w:rPr>
        <w:rFonts w:ascii="PFBeauSansPro-LAMINA" w:hAnsi="PFBeauSansPro-LAMINA"/>
      </w:rPr>
      <w:tab/>
    </w:r>
    <w:r w:rsidRPr="00620C1A">
      <w:rPr>
        <w:rFonts w:ascii="PFBeauSansPro-LAMINA" w:hAnsi="PFBeauSansPro-LAMINA"/>
      </w:rPr>
      <w:tab/>
      <w:t xml:space="preserve"> Решенија на Збирка задачи со тестови и активност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24A9F"/>
    <w:multiLevelType w:val="hybridMultilevel"/>
    <w:tmpl w:val="6F9C4AB0"/>
    <w:lvl w:ilvl="0" w:tplc="FBB012B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F0019" w:tentative="1">
      <w:start w:val="1"/>
      <w:numFmt w:val="lowerLetter"/>
      <w:lvlText w:val="%2."/>
      <w:lvlJc w:val="left"/>
      <w:pPr>
        <w:ind w:left="1080" w:hanging="360"/>
      </w:pPr>
    </w:lvl>
    <w:lvl w:ilvl="2" w:tplc="042F001B" w:tentative="1">
      <w:start w:val="1"/>
      <w:numFmt w:val="lowerRoman"/>
      <w:lvlText w:val="%3."/>
      <w:lvlJc w:val="right"/>
      <w:pPr>
        <w:ind w:left="1800" w:hanging="180"/>
      </w:pPr>
    </w:lvl>
    <w:lvl w:ilvl="3" w:tplc="042F000F" w:tentative="1">
      <w:start w:val="1"/>
      <w:numFmt w:val="decimal"/>
      <w:lvlText w:val="%4."/>
      <w:lvlJc w:val="left"/>
      <w:pPr>
        <w:ind w:left="2520" w:hanging="360"/>
      </w:pPr>
    </w:lvl>
    <w:lvl w:ilvl="4" w:tplc="042F0019" w:tentative="1">
      <w:start w:val="1"/>
      <w:numFmt w:val="lowerLetter"/>
      <w:lvlText w:val="%5."/>
      <w:lvlJc w:val="left"/>
      <w:pPr>
        <w:ind w:left="3240" w:hanging="360"/>
      </w:pPr>
    </w:lvl>
    <w:lvl w:ilvl="5" w:tplc="042F001B" w:tentative="1">
      <w:start w:val="1"/>
      <w:numFmt w:val="lowerRoman"/>
      <w:lvlText w:val="%6."/>
      <w:lvlJc w:val="right"/>
      <w:pPr>
        <w:ind w:left="3960" w:hanging="180"/>
      </w:pPr>
    </w:lvl>
    <w:lvl w:ilvl="6" w:tplc="042F000F" w:tentative="1">
      <w:start w:val="1"/>
      <w:numFmt w:val="decimal"/>
      <w:lvlText w:val="%7."/>
      <w:lvlJc w:val="left"/>
      <w:pPr>
        <w:ind w:left="4680" w:hanging="360"/>
      </w:pPr>
    </w:lvl>
    <w:lvl w:ilvl="7" w:tplc="042F0019" w:tentative="1">
      <w:start w:val="1"/>
      <w:numFmt w:val="lowerLetter"/>
      <w:lvlText w:val="%8."/>
      <w:lvlJc w:val="left"/>
      <w:pPr>
        <w:ind w:left="5400" w:hanging="360"/>
      </w:pPr>
    </w:lvl>
    <w:lvl w:ilvl="8" w:tplc="042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BBF7D4D"/>
    <w:multiLevelType w:val="hybridMultilevel"/>
    <w:tmpl w:val="A2A667FE"/>
    <w:lvl w:ilvl="0" w:tplc="042F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F0019" w:tentative="1">
      <w:start w:val="1"/>
      <w:numFmt w:val="lowerLetter"/>
      <w:lvlText w:val="%2."/>
      <w:lvlJc w:val="left"/>
      <w:pPr>
        <w:ind w:left="1080" w:hanging="360"/>
      </w:pPr>
    </w:lvl>
    <w:lvl w:ilvl="2" w:tplc="042F001B" w:tentative="1">
      <w:start w:val="1"/>
      <w:numFmt w:val="lowerRoman"/>
      <w:lvlText w:val="%3."/>
      <w:lvlJc w:val="right"/>
      <w:pPr>
        <w:ind w:left="1800" w:hanging="180"/>
      </w:pPr>
    </w:lvl>
    <w:lvl w:ilvl="3" w:tplc="042F000F" w:tentative="1">
      <w:start w:val="1"/>
      <w:numFmt w:val="decimal"/>
      <w:lvlText w:val="%4."/>
      <w:lvlJc w:val="left"/>
      <w:pPr>
        <w:ind w:left="2520" w:hanging="360"/>
      </w:pPr>
    </w:lvl>
    <w:lvl w:ilvl="4" w:tplc="042F0019" w:tentative="1">
      <w:start w:val="1"/>
      <w:numFmt w:val="lowerLetter"/>
      <w:lvlText w:val="%5."/>
      <w:lvlJc w:val="left"/>
      <w:pPr>
        <w:ind w:left="3240" w:hanging="360"/>
      </w:pPr>
    </w:lvl>
    <w:lvl w:ilvl="5" w:tplc="042F001B" w:tentative="1">
      <w:start w:val="1"/>
      <w:numFmt w:val="lowerRoman"/>
      <w:lvlText w:val="%6."/>
      <w:lvlJc w:val="right"/>
      <w:pPr>
        <w:ind w:left="3960" w:hanging="180"/>
      </w:pPr>
    </w:lvl>
    <w:lvl w:ilvl="6" w:tplc="042F000F" w:tentative="1">
      <w:start w:val="1"/>
      <w:numFmt w:val="decimal"/>
      <w:lvlText w:val="%7."/>
      <w:lvlJc w:val="left"/>
      <w:pPr>
        <w:ind w:left="4680" w:hanging="360"/>
      </w:pPr>
    </w:lvl>
    <w:lvl w:ilvl="7" w:tplc="042F0019" w:tentative="1">
      <w:start w:val="1"/>
      <w:numFmt w:val="lowerLetter"/>
      <w:lvlText w:val="%8."/>
      <w:lvlJc w:val="left"/>
      <w:pPr>
        <w:ind w:left="5400" w:hanging="360"/>
      </w:pPr>
    </w:lvl>
    <w:lvl w:ilvl="8" w:tplc="042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6CB51DF"/>
    <w:multiLevelType w:val="hybridMultilevel"/>
    <w:tmpl w:val="63F2B2D6"/>
    <w:lvl w:ilvl="0" w:tplc="6844787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F0019" w:tentative="1">
      <w:start w:val="1"/>
      <w:numFmt w:val="lowerLetter"/>
      <w:lvlText w:val="%2."/>
      <w:lvlJc w:val="left"/>
      <w:pPr>
        <w:ind w:left="1080" w:hanging="360"/>
      </w:pPr>
    </w:lvl>
    <w:lvl w:ilvl="2" w:tplc="042F001B" w:tentative="1">
      <w:start w:val="1"/>
      <w:numFmt w:val="lowerRoman"/>
      <w:lvlText w:val="%3."/>
      <w:lvlJc w:val="right"/>
      <w:pPr>
        <w:ind w:left="1800" w:hanging="180"/>
      </w:pPr>
    </w:lvl>
    <w:lvl w:ilvl="3" w:tplc="042F000F" w:tentative="1">
      <w:start w:val="1"/>
      <w:numFmt w:val="decimal"/>
      <w:lvlText w:val="%4."/>
      <w:lvlJc w:val="left"/>
      <w:pPr>
        <w:ind w:left="2520" w:hanging="360"/>
      </w:pPr>
    </w:lvl>
    <w:lvl w:ilvl="4" w:tplc="042F0019" w:tentative="1">
      <w:start w:val="1"/>
      <w:numFmt w:val="lowerLetter"/>
      <w:lvlText w:val="%5."/>
      <w:lvlJc w:val="left"/>
      <w:pPr>
        <w:ind w:left="3240" w:hanging="360"/>
      </w:pPr>
    </w:lvl>
    <w:lvl w:ilvl="5" w:tplc="042F001B" w:tentative="1">
      <w:start w:val="1"/>
      <w:numFmt w:val="lowerRoman"/>
      <w:lvlText w:val="%6."/>
      <w:lvlJc w:val="right"/>
      <w:pPr>
        <w:ind w:left="3960" w:hanging="180"/>
      </w:pPr>
    </w:lvl>
    <w:lvl w:ilvl="6" w:tplc="042F000F" w:tentative="1">
      <w:start w:val="1"/>
      <w:numFmt w:val="decimal"/>
      <w:lvlText w:val="%7."/>
      <w:lvlJc w:val="left"/>
      <w:pPr>
        <w:ind w:left="4680" w:hanging="360"/>
      </w:pPr>
    </w:lvl>
    <w:lvl w:ilvl="7" w:tplc="042F0019" w:tentative="1">
      <w:start w:val="1"/>
      <w:numFmt w:val="lowerLetter"/>
      <w:lvlText w:val="%8."/>
      <w:lvlJc w:val="left"/>
      <w:pPr>
        <w:ind w:left="5400" w:hanging="360"/>
      </w:pPr>
    </w:lvl>
    <w:lvl w:ilvl="8" w:tplc="042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95C3D59"/>
    <w:multiLevelType w:val="hybridMultilevel"/>
    <w:tmpl w:val="C12C269A"/>
    <w:lvl w:ilvl="0" w:tplc="9746F5F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F0019" w:tentative="1">
      <w:start w:val="1"/>
      <w:numFmt w:val="lowerLetter"/>
      <w:lvlText w:val="%2."/>
      <w:lvlJc w:val="left"/>
      <w:pPr>
        <w:ind w:left="1080" w:hanging="360"/>
      </w:pPr>
    </w:lvl>
    <w:lvl w:ilvl="2" w:tplc="042F001B" w:tentative="1">
      <w:start w:val="1"/>
      <w:numFmt w:val="lowerRoman"/>
      <w:lvlText w:val="%3."/>
      <w:lvlJc w:val="right"/>
      <w:pPr>
        <w:ind w:left="1800" w:hanging="180"/>
      </w:pPr>
    </w:lvl>
    <w:lvl w:ilvl="3" w:tplc="042F000F" w:tentative="1">
      <w:start w:val="1"/>
      <w:numFmt w:val="decimal"/>
      <w:lvlText w:val="%4."/>
      <w:lvlJc w:val="left"/>
      <w:pPr>
        <w:ind w:left="2520" w:hanging="360"/>
      </w:pPr>
    </w:lvl>
    <w:lvl w:ilvl="4" w:tplc="042F0019" w:tentative="1">
      <w:start w:val="1"/>
      <w:numFmt w:val="lowerLetter"/>
      <w:lvlText w:val="%5."/>
      <w:lvlJc w:val="left"/>
      <w:pPr>
        <w:ind w:left="3240" w:hanging="360"/>
      </w:pPr>
    </w:lvl>
    <w:lvl w:ilvl="5" w:tplc="042F001B" w:tentative="1">
      <w:start w:val="1"/>
      <w:numFmt w:val="lowerRoman"/>
      <w:lvlText w:val="%6."/>
      <w:lvlJc w:val="right"/>
      <w:pPr>
        <w:ind w:left="3960" w:hanging="180"/>
      </w:pPr>
    </w:lvl>
    <w:lvl w:ilvl="6" w:tplc="042F000F" w:tentative="1">
      <w:start w:val="1"/>
      <w:numFmt w:val="decimal"/>
      <w:lvlText w:val="%7."/>
      <w:lvlJc w:val="left"/>
      <w:pPr>
        <w:ind w:left="4680" w:hanging="360"/>
      </w:pPr>
    </w:lvl>
    <w:lvl w:ilvl="7" w:tplc="042F0019" w:tentative="1">
      <w:start w:val="1"/>
      <w:numFmt w:val="lowerLetter"/>
      <w:lvlText w:val="%8."/>
      <w:lvlJc w:val="left"/>
      <w:pPr>
        <w:ind w:left="5400" w:hanging="360"/>
      </w:pPr>
    </w:lvl>
    <w:lvl w:ilvl="8" w:tplc="042F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480"/>
    <w:rsid w:val="00025A99"/>
    <w:rsid w:val="00095AF0"/>
    <w:rsid w:val="00174746"/>
    <w:rsid w:val="003B3109"/>
    <w:rsid w:val="00616B1C"/>
    <w:rsid w:val="00620C1A"/>
    <w:rsid w:val="006F1480"/>
    <w:rsid w:val="00736EE4"/>
    <w:rsid w:val="0082492F"/>
    <w:rsid w:val="00935C89"/>
    <w:rsid w:val="00A608D1"/>
    <w:rsid w:val="00AE4F85"/>
    <w:rsid w:val="00BA2F15"/>
    <w:rsid w:val="00C729DE"/>
    <w:rsid w:val="00D25E10"/>
    <w:rsid w:val="00DD7E51"/>
    <w:rsid w:val="00E0040F"/>
    <w:rsid w:val="00F90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mk-M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D0A8457-FD96-4C08-ACB8-0522104A7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mk-M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1480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F148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20C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0C1A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620C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0C1A"/>
    <w:rPr>
      <w:rFonts w:ascii="Calibri" w:eastAsia="Calibri" w:hAnsi="Calibri" w:cs="Times New Roman"/>
    </w:rPr>
  </w:style>
  <w:style w:type="paragraph" w:customStyle="1" w:styleId="BasicParagraph">
    <w:name w:val="[Basic Paragraph]"/>
    <w:basedOn w:val="Normal"/>
    <w:uiPriority w:val="99"/>
    <w:rsid w:val="00736EE4"/>
    <w:pPr>
      <w:autoSpaceDE w:val="0"/>
      <w:autoSpaceDN w:val="0"/>
      <w:adjustRightInd w:val="0"/>
      <w:spacing w:after="0" w:line="288" w:lineRule="auto"/>
      <w:textAlignment w:val="center"/>
    </w:pPr>
    <w:rPr>
      <w:rFonts w:ascii="PFBeauSansPro-LAMINA" w:eastAsiaTheme="minorHAnsi" w:hAnsi="PFBeauSansPro-LAMINA" w:cstheme="minorBidi"/>
      <w:color w:val="000000"/>
      <w:sz w:val="24"/>
      <w:szCs w:val="24"/>
      <w:lang w:val="en-US"/>
    </w:rPr>
  </w:style>
  <w:style w:type="paragraph" w:customStyle="1" w:styleId="NoParagraphStyle">
    <w:name w:val="[No Paragraph Style]"/>
    <w:rsid w:val="00736EE4"/>
    <w:pPr>
      <w:autoSpaceDE w:val="0"/>
      <w:autoSpaceDN w:val="0"/>
      <w:adjustRightInd w:val="0"/>
      <w:spacing w:after="0" w:line="288" w:lineRule="auto"/>
      <w:textAlignment w:val="center"/>
    </w:pPr>
    <w:rPr>
      <w:rFonts w:ascii="PFBeauSansPro-LAMINA" w:hAnsi="PFBeauSansPro-LAMINA"/>
      <w:color w:val="000000"/>
      <w:sz w:val="24"/>
      <w:szCs w:val="24"/>
      <w:lang w:val="en-US"/>
    </w:rPr>
  </w:style>
  <w:style w:type="paragraph" w:customStyle="1" w:styleId="Pa23">
    <w:name w:val="Pa2+3"/>
    <w:basedOn w:val="Normal"/>
    <w:next w:val="Normal"/>
    <w:uiPriority w:val="99"/>
    <w:rsid w:val="00BA2F15"/>
    <w:pPr>
      <w:suppressAutoHyphens/>
      <w:autoSpaceDE w:val="0"/>
      <w:autoSpaceDN w:val="0"/>
      <w:adjustRightInd w:val="0"/>
      <w:spacing w:after="0" w:line="241" w:lineRule="atLeast"/>
      <w:textAlignment w:val="center"/>
    </w:pPr>
    <w:rPr>
      <w:rFonts w:ascii="PFBeauSansPro-LAMINA" w:eastAsiaTheme="minorHAnsi" w:hAnsi="PFBeauSansPro-LAMINA" w:cstheme="minorBidi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5.jpg"/><Relationship Id="rId206" Type="http://schemas.openxmlformats.org/officeDocument/2006/relationships/image" Target="media/image10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wmf"/><Relationship Id="rId193" Type="http://schemas.openxmlformats.org/officeDocument/2006/relationships/image" Target="media/image96.jpg"/><Relationship Id="rId207" Type="http://schemas.openxmlformats.org/officeDocument/2006/relationships/oleObject" Target="embeddings/oleObject9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0" Type="http://schemas.openxmlformats.org/officeDocument/2006/relationships/image" Target="media/image110.jpg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1.jpg"/><Relationship Id="rId37" Type="http://schemas.openxmlformats.org/officeDocument/2006/relationships/image" Target="media/image16.jpg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jpg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image" Target="media/image17.jpeg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8</Pages>
  <Words>4730</Words>
  <Characters>14004</Characters>
  <Application>Microsoft Office Word</Application>
  <DocSecurity>0</DocSecurity>
  <Lines>583</Lines>
  <Paragraphs>4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илјана.З</dc:creator>
  <cp:keywords/>
  <dc:description/>
  <cp:lastModifiedBy>Билјана.З</cp:lastModifiedBy>
  <cp:revision>8</cp:revision>
  <dcterms:created xsi:type="dcterms:W3CDTF">2016-01-21T14:30:00Z</dcterms:created>
  <dcterms:modified xsi:type="dcterms:W3CDTF">2016-01-21T15:48:00Z</dcterms:modified>
</cp:coreProperties>
</file>